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10345" w:type="dxa"/>
        <w:jc w:val="center"/>
        <w:tblBorders>
          <w:top w:val="dotDotDash" w:sz="4" w:space="0" w:color="auto"/>
          <w:left w:val="dotDotDash" w:sz="4" w:space="0" w:color="auto"/>
          <w:bottom w:val="double" w:sz="4" w:space="0" w:color="auto"/>
          <w:right w:val="dotDotDash" w:sz="4" w:space="0" w:color="auto"/>
          <w:insideH w:val="dotDotDash" w:sz="4" w:space="0" w:color="auto"/>
          <w:insideV w:val="dotDotDash" w:sz="4" w:space="0" w:color="auto"/>
        </w:tblBorders>
        <w:tblLook w:val="04A0" w:firstRow="1" w:lastRow="0" w:firstColumn="1" w:lastColumn="0" w:noHBand="0" w:noVBand="1"/>
      </w:tblPr>
      <w:tblGrid>
        <w:gridCol w:w="1500"/>
        <w:gridCol w:w="8845"/>
      </w:tblGrid>
      <w:tr w:rsidR="00550FFE" w:rsidRPr="0042782C" w14:paraId="15351FBA" w14:textId="77777777" w:rsidTr="0042782C">
        <w:trPr>
          <w:jc w:val="center"/>
        </w:trPr>
        <w:tc>
          <w:tcPr>
            <w:tcW w:w="1500" w:type="dxa"/>
          </w:tcPr>
          <w:p w14:paraId="75E3A28B" w14:textId="77777777" w:rsidR="00550FFE" w:rsidRPr="0042782C" w:rsidRDefault="00550FFE" w:rsidP="00B41948">
            <w:pPr>
              <w:jc w:val="center"/>
              <w:rPr>
                <w:rFonts w:ascii="Cambria" w:hAnsi="Cambria"/>
              </w:rPr>
            </w:pPr>
            <w:r w:rsidRPr="0042782C">
              <w:rPr>
                <w:rFonts w:ascii="Cambria" w:hAnsi="Cambria"/>
                <w:noProof/>
              </w:rPr>
              <w:drawing>
                <wp:inline distT="0" distB="0" distL="0" distR="0" wp14:anchorId="29C655B1" wp14:editId="38D23766">
                  <wp:extent cx="790984" cy="74313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924" cy="7609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845" w:type="dxa"/>
            <w:vAlign w:val="center"/>
          </w:tcPr>
          <w:p w14:paraId="38DFB7D7" w14:textId="77777777" w:rsidR="00550FFE" w:rsidRPr="0042782C" w:rsidRDefault="00550FFE" w:rsidP="00550FFE">
            <w:pPr>
              <w:jc w:val="center"/>
              <w:rPr>
                <w:rFonts w:ascii="Cambria" w:hAnsi="Cambria"/>
                <w:b/>
                <w:bCs/>
                <w:sz w:val="30"/>
                <w:szCs w:val="30"/>
              </w:rPr>
            </w:pPr>
            <w:r w:rsidRPr="0042782C">
              <w:rPr>
                <w:rFonts w:ascii="Cambria" w:hAnsi="Cambria"/>
                <w:b/>
                <w:bCs/>
                <w:sz w:val="30"/>
                <w:szCs w:val="30"/>
              </w:rPr>
              <w:t>Government College University, Faisalabad</w:t>
            </w:r>
          </w:p>
          <w:p w14:paraId="799C8AFE" w14:textId="77777777" w:rsidR="00550FFE" w:rsidRPr="0042782C" w:rsidRDefault="00550FFE" w:rsidP="00550FFE">
            <w:pPr>
              <w:jc w:val="center"/>
              <w:rPr>
                <w:rFonts w:ascii="Cambria" w:hAnsi="Cambria"/>
                <w:sz w:val="22"/>
                <w:szCs w:val="22"/>
              </w:rPr>
            </w:pPr>
            <w:r w:rsidRPr="0042782C">
              <w:rPr>
                <w:rFonts w:ascii="Cambria" w:hAnsi="Cambria"/>
                <w:sz w:val="22"/>
                <w:szCs w:val="22"/>
              </w:rPr>
              <w:t>ANNUAL PERFORMANCE OF TTS FACULTY</w:t>
            </w:r>
            <w:r w:rsidR="00392BEB" w:rsidRPr="0042782C">
              <w:rPr>
                <w:rFonts w:ascii="Cambria" w:hAnsi="Cambria"/>
                <w:sz w:val="22"/>
                <w:szCs w:val="22"/>
              </w:rPr>
              <w:t xml:space="preserve"> </w:t>
            </w:r>
          </w:p>
          <w:p w14:paraId="058D34F4" w14:textId="56567AEE" w:rsidR="00392BEB" w:rsidRPr="0042782C" w:rsidRDefault="00392BEB" w:rsidP="00E41A17">
            <w:pPr>
              <w:jc w:val="center"/>
              <w:rPr>
                <w:rFonts w:ascii="Cambria" w:hAnsi="Cambria"/>
                <w:sz w:val="22"/>
                <w:szCs w:val="22"/>
              </w:rPr>
            </w:pPr>
            <w:r w:rsidRPr="0042782C">
              <w:rPr>
                <w:rFonts w:ascii="Cambria" w:hAnsi="Cambria"/>
                <w:sz w:val="22"/>
                <w:szCs w:val="22"/>
              </w:rPr>
              <w:t>Ass</w:t>
            </w:r>
            <w:r w:rsidR="00E41A17" w:rsidRPr="0042782C">
              <w:rPr>
                <w:rFonts w:ascii="Cambria" w:hAnsi="Cambria"/>
                <w:sz w:val="22"/>
                <w:szCs w:val="22"/>
              </w:rPr>
              <w:t xml:space="preserve">istant </w:t>
            </w:r>
            <w:r w:rsidRPr="0042782C">
              <w:rPr>
                <w:rFonts w:ascii="Cambria" w:hAnsi="Cambria"/>
                <w:sz w:val="22"/>
                <w:szCs w:val="22"/>
              </w:rPr>
              <w:t>Professor</w:t>
            </w:r>
            <w:r w:rsidR="00F41D5B" w:rsidRPr="0042782C">
              <w:rPr>
                <w:rFonts w:ascii="Cambria" w:hAnsi="Cambria"/>
                <w:sz w:val="22"/>
                <w:szCs w:val="22"/>
              </w:rPr>
              <w:t>(s)</w:t>
            </w:r>
            <w:r w:rsidR="00E1052D" w:rsidRPr="0042782C">
              <w:rPr>
                <w:rFonts w:ascii="Cambria" w:hAnsi="Cambria"/>
                <w:sz w:val="22"/>
                <w:szCs w:val="22"/>
              </w:rPr>
              <w:t xml:space="preserve"> / Associate Professor</w:t>
            </w:r>
            <w:r w:rsidR="00F41D5B" w:rsidRPr="0042782C">
              <w:rPr>
                <w:rFonts w:ascii="Cambria" w:hAnsi="Cambria"/>
                <w:sz w:val="22"/>
                <w:szCs w:val="22"/>
              </w:rPr>
              <w:t>(s) / Professor (s)</w:t>
            </w:r>
          </w:p>
        </w:tc>
      </w:tr>
    </w:tbl>
    <w:p w14:paraId="320EE70E" w14:textId="77777777" w:rsidR="008F3FEB" w:rsidRPr="0042782C" w:rsidRDefault="008F3FEB" w:rsidP="008F3FEB">
      <w:pPr>
        <w:pStyle w:val="Default"/>
        <w:rPr>
          <w:rFonts w:ascii="Cambria" w:hAnsi="Cambria"/>
          <w:b/>
          <w:bCs/>
          <w:color w:val="auto"/>
          <w:sz w:val="12"/>
          <w:szCs w:val="12"/>
        </w:rPr>
      </w:pPr>
      <w:bookmarkStart w:id="0" w:name="_Hlk4346836"/>
    </w:p>
    <w:p w14:paraId="00C2DEAE" w14:textId="77777777" w:rsidR="008F3FEB" w:rsidRPr="0042782C" w:rsidRDefault="008F3FEB" w:rsidP="008F3FEB">
      <w:pPr>
        <w:pStyle w:val="Default"/>
        <w:rPr>
          <w:rFonts w:ascii="Cambria" w:hAnsi="Cambria"/>
          <w:b/>
          <w:bCs/>
          <w:color w:val="auto"/>
          <w:sz w:val="28"/>
          <w:szCs w:val="28"/>
        </w:rPr>
      </w:pPr>
      <w:r w:rsidRPr="0042782C">
        <w:rPr>
          <w:rFonts w:ascii="Cambria" w:hAnsi="Cambria"/>
          <w:b/>
          <w:bCs/>
          <w:color w:val="auto"/>
          <w:sz w:val="28"/>
          <w:szCs w:val="28"/>
        </w:rPr>
        <w:t>Personal Information:</w:t>
      </w:r>
    </w:p>
    <w:p w14:paraId="4EE55D7A" w14:textId="77777777" w:rsidR="00F65549" w:rsidRPr="0042782C" w:rsidRDefault="00F65549" w:rsidP="008F3FEB">
      <w:pPr>
        <w:spacing w:line="360" w:lineRule="auto"/>
        <w:rPr>
          <w:rFonts w:ascii="Cambria" w:hAnsi="Cambria"/>
          <w:sz w:val="6"/>
          <w:szCs w:val="6"/>
        </w:rPr>
      </w:pPr>
    </w:p>
    <w:p w14:paraId="503FE7DD" w14:textId="0211D68B" w:rsidR="008F3FEB" w:rsidRPr="0042782C" w:rsidRDefault="008F3FEB" w:rsidP="008F3FEB">
      <w:pPr>
        <w:spacing w:line="360" w:lineRule="auto"/>
        <w:rPr>
          <w:rFonts w:ascii="Cambria" w:hAnsi="Cambria"/>
          <w:sz w:val="22"/>
          <w:szCs w:val="22"/>
        </w:rPr>
      </w:pPr>
      <w:r w:rsidRPr="0042782C">
        <w:rPr>
          <w:rFonts w:ascii="Cambria" w:hAnsi="Cambria"/>
          <w:sz w:val="22"/>
          <w:szCs w:val="22"/>
        </w:rPr>
        <w:t>Name &amp; Parentage:</w:t>
      </w:r>
      <w:r w:rsidRPr="0042782C">
        <w:rPr>
          <w:rFonts w:ascii="Cambria" w:hAnsi="Cambria"/>
          <w:sz w:val="22"/>
          <w:szCs w:val="22"/>
        </w:rPr>
        <w:tab/>
        <w:t>__________________________________________________________</w:t>
      </w:r>
      <w:r w:rsidR="004E4C5D" w:rsidRPr="0042782C">
        <w:rPr>
          <w:rFonts w:ascii="Cambria" w:hAnsi="Cambria"/>
          <w:sz w:val="22"/>
          <w:szCs w:val="22"/>
        </w:rPr>
        <w:t>____</w:t>
      </w:r>
    </w:p>
    <w:p w14:paraId="3EAEE6B9" w14:textId="77777777" w:rsidR="008F3FEB" w:rsidRPr="0042782C" w:rsidRDefault="008F3FEB" w:rsidP="008F3FEB">
      <w:pPr>
        <w:spacing w:line="360" w:lineRule="auto"/>
        <w:rPr>
          <w:rFonts w:ascii="Cambria" w:hAnsi="Cambria"/>
          <w:sz w:val="22"/>
          <w:szCs w:val="22"/>
        </w:rPr>
      </w:pPr>
      <w:r w:rsidRPr="0042782C">
        <w:rPr>
          <w:rFonts w:ascii="Cambria" w:hAnsi="Cambria"/>
          <w:sz w:val="22"/>
          <w:szCs w:val="22"/>
        </w:rPr>
        <w:t>TTS Position: ___________________________</w:t>
      </w:r>
      <w:r w:rsidRPr="0042782C">
        <w:rPr>
          <w:rFonts w:ascii="Cambria" w:hAnsi="Cambria"/>
          <w:sz w:val="22"/>
          <w:szCs w:val="22"/>
        </w:rPr>
        <w:tab/>
      </w:r>
      <w:r w:rsidRPr="0042782C">
        <w:rPr>
          <w:rFonts w:ascii="Cambria" w:hAnsi="Cambria"/>
          <w:sz w:val="22"/>
          <w:szCs w:val="22"/>
        </w:rPr>
        <w:tab/>
        <w:t>Subject: _____________________________</w:t>
      </w:r>
    </w:p>
    <w:p w14:paraId="56D60E17" w14:textId="77777777" w:rsidR="008F3FEB" w:rsidRPr="0042782C" w:rsidRDefault="008F3FEB" w:rsidP="008F3FEB">
      <w:pPr>
        <w:spacing w:line="360" w:lineRule="auto"/>
        <w:rPr>
          <w:rFonts w:ascii="Cambria" w:hAnsi="Cambria"/>
          <w:sz w:val="22"/>
          <w:szCs w:val="22"/>
        </w:rPr>
      </w:pPr>
      <w:r w:rsidRPr="0042782C">
        <w:rPr>
          <w:rFonts w:ascii="Cambria" w:hAnsi="Cambria"/>
          <w:sz w:val="22"/>
          <w:szCs w:val="22"/>
        </w:rPr>
        <w:t>Department: ____________________________</w:t>
      </w:r>
      <w:r w:rsidRPr="0042782C">
        <w:rPr>
          <w:rFonts w:ascii="Cambria" w:hAnsi="Cambria"/>
          <w:sz w:val="22"/>
          <w:szCs w:val="22"/>
        </w:rPr>
        <w:tab/>
      </w:r>
      <w:r w:rsidRPr="0042782C">
        <w:rPr>
          <w:rFonts w:ascii="Cambria" w:hAnsi="Cambria"/>
          <w:sz w:val="22"/>
          <w:szCs w:val="22"/>
        </w:rPr>
        <w:tab/>
        <w:t>Faculty: _____________________________</w:t>
      </w:r>
    </w:p>
    <w:p w14:paraId="3CD3917B" w14:textId="2369448A" w:rsidR="002B74F4" w:rsidRPr="0042782C" w:rsidRDefault="002B74F4" w:rsidP="008F3FEB">
      <w:pPr>
        <w:spacing w:line="360" w:lineRule="auto"/>
        <w:rPr>
          <w:rFonts w:ascii="Cambria" w:hAnsi="Cambria"/>
          <w:sz w:val="22"/>
          <w:szCs w:val="22"/>
        </w:rPr>
      </w:pPr>
      <w:r w:rsidRPr="0042782C">
        <w:rPr>
          <w:rFonts w:ascii="Cambria" w:hAnsi="Cambria"/>
          <w:sz w:val="22"/>
          <w:szCs w:val="22"/>
        </w:rPr>
        <w:t>Contact No. __________________________</w:t>
      </w:r>
      <w:r w:rsidR="004E4C5D" w:rsidRPr="0042782C">
        <w:rPr>
          <w:rFonts w:ascii="Cambria" w:hAnsi="Cambria"/>
          <w:sz w:val="22"/>
          <w:szCs w:val="22"/>
        </w:rPr>
        <w:t>__</w:t>
      </w:r>
      <w:r w:rsidRPr="0042782C">
        <w:rPr>
          <w:rFonts w:ascii="Cambria" w:hAnsi="Cambria"/>
          <w:sz w:val="22"/>
          <w:szCs w:val="22"/>
        </w:rPr>
        <w:tab/>
      </w:r>
      <w:r w:rsidRPr="0042782C">
        <w:rPr>
          <w:rFonts w:ascii="Cambria" w:hAnsi="Cambria"/>
          <w:sz w:val="22"/>
          <w:szCs w:val="22"/>
        </w:rPr>
        <w:tab/>
        <w:t>Email Address: _______________________</w:t>
      </w:r>
    </w:p>
    <w:p w14:paraId="1F82470C" w14:textId="54EC8897" w:rsidR="002A51F6" w:rsidRPr="0042782C" w:rsidRDefault="008F3FEB" w:rsidP="002B74F4">
      <w:pPr>
        <w:spacing w:line="360" w:lineRule="auto"/>
        <w:rPr>
          <w:rFonts w:ascii="Cambria" w:hAnsi="Cambria"/>
          <w:sz w:val="22"/>
          <w:szCs w:val="22"/>
        </w:rPr>
      </w:pPr>
      <w:r w:rsidRPr="0042782C">
        <w:rPr>
          <w:rFonts w:ascii="Cambria" w:hAnsi="Cambria"/>
          <w:b/>
          <w:bCs/>
          <w:sz w:val="22"/>
          <w:szCs w:val="22"/>
        </w:rPr>
        <w:t>Date of Joining</w:t>
      </w:r>
      <w:r w:rsidR="002A51F6" w:rsidRPr="0042782C">
        <w:rPr>
          <w:rFonts w:ascii="Cambria" w:hAnsi="Cambria"/>
          <w:sz w:val="22"/>
          <w:szCs w:val="22"/>
        </w:rPr>
        <w:t>:</w:t>
      </w:r>
      <w:r w:rsidR="002A51F6" w:rsidRPr="0042782C">
        <w:rPr>
          <w:rFonts w:ascii="Cambria" w:hAnsi="Cambria"/>
          <w:sz w:val="22"/>
          <w:szCs w:val="22"/>
        </w:rPr>
        <w:tab/>
        <w:t xml:space="preserve">As </w:t>
      </w:r>
      <w:r w:rsidR="002A51F6" w:rsidRPr="0042782C">
        <w:rPr>
          <w:rFonts w:ascii="Cambria" w:eastAsia="Cambria" w:hAnsi="Cambria" w:cs="Cambria"/>
          <w:color w:val="000000"/>
        </w:rPr>
        <w:t>Assistant Professor</w:t>
      </w:r>
      <w:r w:rsidRPr="0042782C">
        <w:rPr>
          <w:rFonts w:ascii="Cambria" w:hAnsi="Cambria"/>
          <w:sz w:val="22"/>
          <w:szCs w:val="22"/>
        </w:rPr>
        <w:t xml:space="preserve"> (under TTS):</w:t>
      </w:r>
      <w:r w:rsidR="002A51F6" w:rsidRPr="0042782C">
        <w:rPr>
          <w:rFonts w:ascii="Cambria" w:hAnsi="Cambria"/>
          <w:sz w:val="22"/>
          <w:szCs w:val="22"/>
        </w:rPr>
        <w:tab/>
      </w:r>
      <w:r w:rsidRPr="0042782C">
        <w:rPr>
          <w:rFonts w:ascii="Cambria" w:hAnsi="Cambria"/>
          <w:sz w:val="22"/>
          <w:szCs w:val="22"/>
        </w:rPr>
        <w:t>_______________</w:t>
      </w:r>
      <w:r w:rsidRPr="0042782C">
        <w:rPr>
          <w:rFonts w:ascii="Cambria" w:hAnsi="Cambria"/>
          <w:sz w:val="22"/>
          <w:szCs w:val="22"/>
        </w:rPr>
        <w:tab/>
      </w:r>
    </w:p>
    <w:p w14:paraId="5B70AEF8" w14:textId="73EE6C27" w:rsidR="00CA41E0" w:rsidRPr="0042782C" w:rsidRDefault="002A51F6" w:rsidP="002A51F6">
      <w:pPr>
        <w:spacing w:line="360" w:lineRule="auto"/>
        <w:ind w:left="1440" w:firstLine="720"/>
        <w:rPr>
          <w:rFonts w:ascii="Cambria" w:hAnsi="Cambria"/>
          <w:sz w:val="22"/>
          <w:szCs w:val="22"/>
        </w:rPr>
      </w:pPr>
      <w:r w:rsidRPr="0042782C">
        <w:rPr>
          <w:rFonts w:ascii="Cambria" w:hAnsi="Cambria"/>
          <w:sz w:val="22"/>
          <w:szCs w:val="22"/>
        </w:rPr>
        <w:t xml:space="preserve">As Tenured Associate </w:t>
      </w:r>
      <w:r w:rsidR="00CA41E0" w:rsidRPr="0042782C">
        <w:rPr>
          <w:rFonts w:ascii="Cambria" w:hAnsi="Cambria"/>
          <w:sz w:val="22"/>
          <w:szCs w:val="22"/>
        </w:rPr>
        <w:t>Prof</w:t>
      </w:r>
      <w:r w:rsidRPr="0042782C">
        <w:rPr>
          <w:rFonts w:ascii="Cambria" w:hAnsi="Cambria"/>
          <w:sz w:val="22"/>
          <w:szCs w:val="22"/>
        </w:rPr>
        <w:t>essor</w:t>
      </w:r>
      <w:r w:rsidR="00045FEA" w:rsidRPr="0042782C">
        <w:rPr>
          <w:rFonts w:ascii="Cambria" w:hAnsi="Cambria"/>
          <w:sz w:val="22"/>
          <w:szCs w:val="22"/>
        </w:rPr>
        <w:t>:</w:t>
      </w:r>
      <w:r w:rsidRPr="0042782C">
        <w:rPr>
          <w:rFonts w:ascii="Cambria" w:hAnsi="Cambria"/>
          <w:sz w:val="22"/>
          <w:szCs w:val="22"/>
        </w:rPr>
        <w:tab/>
      </w:r>
      <w:r w:rsidR="00045FEA" w:rsidRPr="0042782C">
        <w:rPr>
          <w:rFonts w:ascii="Cambria" w:hAnsi="Cambria"/>
          <w:sz w:val="22"/>
          <w:szCs w:val="22"/>
        </w:rPr>
        <w:t>_____</w:t>
      </w:r>
      <w:r w:rsidR="00005F51" w:rsidRPr="0042782C">
        <w:rPr>
          <w:rFonts w:ascii="Cambria" w:hAnsi="Cambria"/>
          <w:sz w:val="22"/>
          <w:szCs w:val="22"/>
        </w:rPr>
        <w:t>______</w:t>
      </w:r>
      <w:r w:rsidRPr="0042782C">
        <w:rPr>
          <w:rFonts w:ascii="Cambria" w:hAnsi="Cambria"/>
          <w:sz w:val="22"/>
          <w:szCs w:val="22"/>
        </w:rPr>
        <w:t>____</w:t>
      </w:r>
      <w:r w:rsidR="00005F51" w:rsidRPr="0042782C">
        <w:rPr>
          <w:rFonts w:ascii="Cambria" w:hAnsi="Cambria"/>
          <w:sz w:val="22"/>
          <w:szCs w:val="22"/>
        </w:rPr>
        <w:tab/>
      </w:r>
    </w:p>
    <w:p w14:paraId="64A432F5" w14:textId="1A2A0666" w:rsidR="00CA41E0" w:rsidRPr="0042782C" w:rsidRDefault="002A51F6" w:rsidP="002A51F6">
      <w:pPr>
        <w:spacing w:after="120"/>
        <w:ind w:left="1440" w:firstLine="720"/>
        <w:rPr>
          <w:rFonts w:ascii="Cambria" w:hAnsi="Cambria"/>
          <w:sz w:val="22"/>
          <w:szCs w:val="22"/>
        </w:rPr>
      </w:pPr>
      <w:r w:rsidRPr="0042782C">
        <w:rPr>
          <w:rFonts w:ascii="Cambria" w:hAnsi="Cambria"/>
          <w:sz w:val="22"/>
          <w:szCs w:val="22"/>
        </w:rPr>
        <w:t xml:space="preserve">As Tenured </w:t>
      </w:r>
      <w:r w:rsidR="00CA41E0" w:rsidRPr="0042782C">
        <w:rPr>
          <w:rFonts w:ascii="Cambria" w:hAnsi="Cambria"/>
          <w:sz w:val="22"/>
          <w:szCs w:val="22"/>
        </w:rPr>
        <w:t>Professor:</w:t>
      </w:r>
      <w:r w:rsidRPr="0042782C">
        <w:rPr>
          <w:rFonts w:ascii="Cambria" w:hAnsi="Cambria"/>
          <w:sz w:val="22"/>
          <w:szCs w:val="22"/>
        </w:rPr>
        <w:tab/>
      </w:r>
      <w:r w:rsidRPr="0042782C">
        <w:rPr>
          <w:rFonts w:ascii="Cambria" w:hAnsi="Cambria"/>
          <w:sz w:val="22"/>
          <w:szCs w:val="22"/>
        </w:rPr>
        <w:tab/>
      </w:r>
      <w:r w:rsidRPr="0042782C">
        <w:rPr>
          <w:rFonts w:ascii="Cambria" w:hAnsi="Cambria"/>
          <w:sz w:val="22"/>
          <w:szCs w:val="22"/>
        </w:rPr>
        <w:tab/>
      </w:r>
      <w:r w:rsidR="00CA41E0" w:rsidRPr="0042782C">
        <w:rPr>
          <w:rFonts w:ascii="Cambria" w:hAnsi="Cambria"/>
          <w:sz w:val="22"/>
          <w:szCs w:val="22"/>
        </w:rPr>
        <w:t>_____________</w:t>
      </w:r>
      <w:r w:rsidRPr="0042782C">
        <w:rPr>
          <w:rFonts w:ascii="Cambria" w:hAnsi="Cambria"/>
          <w:sz w:val="22"/>
          <w:szCs w:val="22"/>
        </w:rPr>
        <w:t>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18"/>
        <w:gridCol w:w="1080"/>
        <w:gridCol w:w="990"/>
        <w:gridCol w:w="1260"/>
        <w:gridCol w:w="1170"/>
        <w:gridCol w:w="1080"/>
        <w:gridCol w:w="990"/>
        <w:gridCol w:w="1440"/>
      </w:tblGrid>
      <w:tr w:rsidR="00310FE3" w:rsidRPr="0042782C" w14:paraId="08C4AA02" w14:textId="77777777" w:rsidTr="00891427">
        <w:tc>
          <w:tcPr>
            <w:tcW w:w="1818" w:type="dxa"/>
          </w:tcPr>
          <w:p w14:paraId="19048A81" w14:textId="77777777" w:rsidR="00310FE3" w:rsidRPr="0042782C" w:rsidRDefault="00310FE3" w:rsidP="00891427">
            <w:pPr>
              <w:pStyle w:val="Default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 xml:space="preserve">Category </w:t>
            </w:r>
          </w:p>
        </w:tc>
        <w:tc>
          <w:tcPr>
            <w:tcW w:w="1080" w:type="dxa"/>
          </w:tcPr>
          <w:p w14:paraId="5E4228EA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A</w:t>
            </w:r>
          </w:p>
        </w:tc>
        <w:tc>
          <w:tcPr>
            <w:tcW w:w="990" w:type="dxa"/>
          </w:tcPr>
          <w:p w14:paraId="2B287FBC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B</w:t>
            </w:r>
          </w:p>
        </w:tc>
        <w:tc>
          <w:tcPr>
            <w:tcW w:w="1260" w:type="dxa"/>
          </w:tcPr>
          <w:p w14:paraId="4BB92A42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C</w:t>
            </w:r>
          </w:p>
        </w:tc>
        <w:tc>
          <w:tcPr>
            <w:tcW w:w="1170" w:type="dxa"/>
          </w:tcPr>
          <w:p w14:paraId="19971373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D</w:t>
            </w:r>
          </w:p>
        </w:tc>
        <w:tc>
          <w:tcPr>
            <w:tcW w:w="1080" w:type="dxa"/>
          </w:tcPr>
          <w:p w14:paraId="53D1E4B7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E</w:t>
            </w:r>
          </w:p>
        </w:tc>
        <w:tc>
          <w:tcPr>
            <w:tcW w:w="990" w:type="dxa"/>
          </w:tcPr>
          <w:p w14:paraId="36401453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F</w:t>
            </w:r>
          </w:p>
        </w:tc>
        <w:tc>
          <w:tcPr>
            <w:tcW w:w="1440" w:type="dxa"/>
          </w:tcPr>
          <w:p w14:paraId="535897CE" w14:textId="70FCDA69" w:rsidR="00310FE3" w:rsidRPr="0042782C" w:rsidRDefault="00310FE3" w:rsidP="00E0167C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Grand Total</w:t>
            </w:r>
          </w:p>
        </w:tc>
      </w:tr>
      <w:tr w:rsidR="00310FE3" w:rsidRPr="0042782C" w14:paraId="05E8EDFB" w14:textId="77777777" w:rsidTr="00891427">
        <w:tc>
          <w:tcPr>
            <w:tcW w:w="1818" w:type="dxa"/>
          </w:tcPr>
          <w:p w14:paraId="7BBABEFA" w14:textId="77777777" w:rsidR="00310FE3" w:rsidRPr="0042782C" w:rsidRDefault="00310FE3" w:rsidP="00891427">
            <w:pPr>
              <w:pStyle w:val="Default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 xml:space="preserve">Max Marks </w:t>
            </w:r>
          </w:p>
        </w:tc>
        <w:tc>
          <w:tcPr>
            <w:tcW w:w="1080" w:type="dxa"/>
          </w:tcPr>
          <w:p w14:paraId="463D7C20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30</w:t>
            </w:r>
          </w:p>
        </w:tc>
        <w:tc>
          <w:tcPr>
            <w:tcW w:w="990" w:type="dxa"/>
          </w:tcPr>
          <w:p w14:paraId="3FCFA27B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10</w:t>
            </w:r>
          </w:p>
        </w:tc>
        <w:tc>
          <w:tcPr>
            <w:tcW w:w="1260" w:type="dxa"/>
          </w:tcPr>
          <w:p w14:paraId="1B990DC5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10</w:t>
            </w:r>
          </w:p>
        </w:tc>
        <w:tc>
          <w:tcPr>
            <w:tcW w:w="1170" w:type="dxa"/>
          </w:tcPr>
          <w:p w14:paraId="59B2042C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10</w:t>
            </w:r>
          </w:p>
        </w:tc>
        <w:tc>
          <w:tcPr>
            <w:tcW w:w="1080" w:type="dxa"/>
          </w:tcPr>
          <w:p w14:paraId="1D570260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30</w:t>
            </w:r>
          </w:p>
        </w:tc>
        <w:tc>
          <w:tcPr>
            <w:tcW w:w="990" w:type="dxa"/>
          </w:tcPr>
          <w:p w14:paraId="2E02D00D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10</w:t>
            </w:r>
          </w:p>
        </w:tc>
        <w:tc>
          <w:tcPr>
            <w:tcW w:w="1440" w:type="dxa"/>
          </w:tcPr>
          <w:p w14:paraId="3CF45EE3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100</w:t>
            </w:r>
          </w:p>
        </w:tc>
      </w:tr>
      <w:tr w:rsidR="00310FE3" w:rsidRPr="0042782C" w14:paraId="7571B917" w14:textId="77777777" w:rsidTr="00891427">
        <w:tc>
          <w:tcPr>
            <w:tcW w:w="1818" w:type="dxa"/>
          </w:tcPr>
          <w:p w14:paraId="53FE5C8C" w14:textId="77777777" w:rsidR="00310FE3" w:rsidRPr="0042782C" w:rsidRDefault="00310FE3" w:rsidP="00891427">
            <w:pPr>
              <w:pStyle w:val="Default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 xml:space="preserve">Secured Marks </w:t>
            </w:r>
          </w:p>
        </w:tc>
        <w:tc>
          <w:tcPr>
            <w:tcW w:w="1080" w:type="dxa"/>
          </w:tcPr>
          <w:p w14:paraId="603140B2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</w:rPr>
            </w:pPr>
          </w:p>
        </w:tc>
        <w:tc>
          <w:tcPr>
            <w:tcW w:w="990" w:type="dxa"/>
          </w:tcPr>
          <w:p w14:paraId="5C8BE4B3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</w:rPr>
            </w:pPr>
          </w:p>
        </w:tc>
        <w:tc>
          <w:tcPr>
            <w:tcW w:w="1260" w:type="dxa"/>
          </w:tcPr>
          <w:p w14:paraId="7DD1806A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</w:rPr>
            </w:pPr>
          </w:p>
        </w:tc>
        <w:tc>
          <w:tcPr>
            <w:tcW w:w="1170" w:type="dxa"/>
          </w:tcPr>
          <w:p w14:paraId="69385718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</w:rPr>
            </w:pPr>
          </w:p>
        </w:tc>
        <w:tc>
          <w:tcPr>
            <w:tcW w:w="1080" w:type="dxa"/>
          </w:tcPr>
          <w:p w14:paraId="317225D6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</w:rPr>
            </w:pPr>
          </w:p>
        </w:tc>
        <w:tc>
          <w:tcPr>
            <w:tcW w:w="990" w:type="dxa"/>
          </w:tcPr>
          <w:p w14:paraId="03224EB9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</w:rPr>
            </w:pPr>
          </w:p>
        </w:tc>
        <w:tc>
          <w:tcPr>
            <w:tcW w:w="1440" w:type="dxa"/>
          </w:tcPr>
          <w:p w14:paraId="5632C9BA" w14:textId="77777777" w:rsidR="00310FE3" w:rsidRPr="0042782C" w:rsidRDefault="00310FE3" w:rsidP="00891427">
            <w:pPr>
              <w:pStyle w:val="Default"/>
              <w:jc w:val="center"/>
              <w:rPr>
                <w:rFonts w:ascii="Cambria" w:hAnsi="Cambria"/>
              </w:rPr>
            </w:pPr>
          </w:p>
        </w:tc>
      </w:tr>
    </w:tbl>
    <w:p w14:paraId="54EF6458" w14:textId="77777777" w:rsidR="006475F1" w:rsidRPr="0042782C" w:rsidRDefault="006475F1" w:rsidP="006475F1">
      <w:pPr>
        <w:pStyle w:val="Default"/>
        <w:rPr>
          <w:rFonts w:ascii="Cambria" w:hAnsi="Cambria"/>
          <w:color w:val="auto"/>
          <w:sz w:val="22"/>
          <w:szCs w:val="22"/>
        </w:rPr>
      </w:pPr>
      <w:r w:rsidRPr="0042782C">
        <w:rPr>
          <w:rFonts w:ascii="Cambria" w:hAnsi="Cambria"/>
          <w:color w:val="auto"/>
          <w:sz w:val="22"/>
          <w:szCs w:val="22"/>
        </w:rPr>
        <w:t>(Member 1)</w:t>
      </w:r>
      <w:r w:rsidRPr="0042782C">
        <w:rPr>
          <w:rFonts w:ascii="Cambria" w:hAnsi="Cambria"/>
          <w:color w:val="auto"/>
          <w:sz w:val="22"/>
          <w:szCs w:val="22"/>
        </w:rPr>
        <w:tab/>
      </w:r>
      <w:r w:rsidRPr="0042782C">
        <w:rPr>
          <w:rFonts w:ascii="Cambria" w:hAnsi="Cambria"/>
          <w:color w:val="auto"/>
          <w:sz w:val="22"/>
          <w:szCs w:val="22"/>
        </w:rPr>
        <w:tab/>
      </w:r>
      <w:r w:rsidRPr="0042782C">
        <w:rPr>
          <w:rFonts w:ascii="Cambria" w:hAnsi="Cambria"/>
          <w:color w:val="auto"/>
          <w:sz w:val="22"/>
          <w:szCs w:val="22"/>
        </w:rPr>
        <w:tab/>
      </w:r>
      <w:r w:rsidRPr="0042782C">
        <w:rPr>
          <w:rFonts w:ascii="Cambria" w:hAnsi="Cambria"/>
          <w:color w:val="auto"/>
          <w:sz w:val="22"/>
          <w:szCs w:val="22"/>
        </w:rPr>
        <w:tab/>
      </w:r>
      <w:r w:rsidRPr="0042782C">
        <w:rPr>
          <w:rFonts w:ascii="Cambria" w:hAnsi="Cambria"/>
          <w:color w:val="auto"/>
          <w:sz w:val="22"/>
          <w:szCs w:val="22"/>
        </w:rPr>
        <w:tab/>
      </w:r>
      <w:r w:rsidRPr="0042782C">
        <w:rPr>
          <w:rFonts w:ascii="Cambria" w:hAnsi="Cambria"/>
          <w:color w:val="auto"/>
          <w:sz w:val="22"/>
          <w:szCs w:val="22"/>
        </w:rPr>
        <w:tab/>
        <w:t>(Member 2)</w:t>
      </w:r>
    </w:p>
    <w:p w14:paraId="7EE97508" w14:textId="77777777" w:rsidR="006475F1" w:rsidRPr="0042782C" w:rsidRDefault="00874CB0" w:rsidP="006475F1">
      <w:pPr>
        <w:pStyle w:val="Default"/>
        <w:rPr>
          <w:rFonts w:ascii="Cambria" w:hAnsi="Cambria"/>
          <w:color w:val="auto"/>
          <w:sz w:val="22"/>
          <w:szCs w:val="22"/>
        </w:rPr>
      </w:pPr>
      <w:r w:rsidRPr="0042782C">
        <w:rPr>
          <w:rFonts w:ascii="Cambria" w:hAnsi="Cambria"/>
          <w:color w:val="auto"/>
          <w:sz w:val="22"/>
          <w:szCs w:val="22"/>
        </w:rPr>
        <w:t>Signature/Date: _____________________________</w:t>
      </w:r>
      <w:r w:rsidR="006475F1" w:rsidRPr="0042782C">
        <w:rPr>
          <w:rFonts w:ascii="Cambria" w:hAnsi="Cambria"/>
          <w:color w:val="auto"/>
          <w:sz w:val="22"/>
          <w:szCs w:val="22"/>
        </w:rPr>
        <w:t xml:space="preserve"> </w:t>
      </w:r>
      <w:r w:rsidR="006475F1" w:rsidRPr="0042782C">
        <w:rPr>
          <w:rFonts w:ascii="Cambria" w:hAnsi="Cambria"/>
          <w:color w:val="auto"/>
          <w:sz w:val="22"/>
          <w:szCs w:val="22"/>
        </w:rPr>
        <w:tab/>
      </w:r>
      <w:r w:rsidR="006475F1" w:rsidRPr="0042782C">
        <w:rPr>
          <w:rFonts w:ascii="Cambria" w:hAnsi="Cambria"/>
          <w:color w:val="auto"/>
          <w:sz w:val="22"/>
          <w:szCs w:val="22"/>
        </w:rPr>
        <w:tab/>
        <w:t>Signature/Date: _____________________________</w:t>
      </w:r>
    </w:p>
    <w:p w14:paraId="5D3BB7C7" w14:textId="77777777" w:rsidR="00037A5D" w:rsidRPr="0042782C" w:rsidRDefault="00037A5D" w:rsidP="00530E34">
      <w:pPr>
        <w:pStyle w:val="CM2"/>
        <w:jc w:val="both"/>
        <w:rPr>
          <w:rFonts w:ascii="Cambria" w:hAnsi="Cambria"/>
          <w:b/>
          <w:bCs/>
          <w:sz w:val="16"/>
          <w:szCs w:val="16"/>
        </w:rPr>
      </w:pPr>
    </w:p>
    <w:p w14:paraId="57064181" w14:textId="77777777" w:rsidR="00874CB0" w:rsidRPr="0042782C" w:rsidRDefault="00037A5D" w:rsidP="00530E34">
      <w:pPr>
        <w:pStyle w:val="CM2"/>
        <w:jc w:val="both"/>
        <w:rPr>
          <w:rFonts w:ascii="Cambria" w:hAnsi="Cambria"/>
          <w:b/>
          <w:bCs/>
        </w:rPr>
      </w:pPr>
      <w:r w:rsidRPr="0042782C">
        <w:rPr>
          <w:rFonts w:ascii="Cambria" w:hAnsi="Cambria"/>
          <w:b/>
          <w:bCs/>
        </w:rPr>
        <w:t xml:space="preserve">Endorsed by: </w:t>
      </w:r>
    </w:p>
    <w:p w14:paraId="260BE781" w14:textId="03ACB262" w:rsidR="00782D1B" w:rsidRPr="0042782C" w:rsidRDefault="00782D1B" w:rsidP="00782D1B">
      <w:pPr>
        <w:pStyle w:val="Default"/>
        <w:rPr>
          <w:rFonts w:ascii="Cambria" w:hAnsi="Cambria"/>
          <w:color w:val="auto"/>
          <w:sz w:val="22"/>
          <w:szCs w:val="22"/>
        </w:rPr>
      </w:pPr>
      <w:r w:rsidRPr="0042782C">
        <w:rPr>
          <w:rFonts w:ascii="Cambria" w:hAnsi="Cambria"/>
          <w:color w:val="auto"/>
          <w:sz w:val="22"/>
          <w:szCs w:val="22"/>
        </w:rPr>
        <w:t>Chairman/Principal/Director: Signature/Date: ________________________________________________</w:t>
      </w:r>
      <w:r w:rsidR="00E1052D" w:rsidRPr="0042782C">
        <w:rPr>
          <w:rFonts w:ascii="Cambria" w:hAnsi="Cambria"/>
          <w:color w:val="auto"/>
          <w:sz w:val="22"/>
          <w:szCs w:val="22"/>
        </w:rPr>
        <w:t>________</w:t>
      </w:r>
    </w:p>
    <w:p w14:paraId="31BCFA15" w14:textId="77777777" w:rsidR="00874CB0" w:rsidRPr="0042782C" w:rsidRDefault="00782D1B" w:rsidP="00782D1B">
      <w:pPr>
        <w:pStyle w:val="Default"/>
        <w:rPr>
          <w:rFonts w:ascii="Cambria" w:hAnsi="Cambria"/>
          <w:color w:val="auto"/>
          <w:sz w:val="22"/>
          <w:szCs w:val="22"/>
        </w:rPr>
      </w:pPr>
      <w:r w:rsidRPr="0042782C">
        <w:rPr>
          <w:rFonts w:ascii="Cambria" w:hAnsi="Cambria"/>
          <w:color w:val="auto"/>
          <w:sz w:val="22"/>
          <w:szCs w:val="22"/>
        </w:rPr>
        <w:t>Dean (in case the faculty member is Chairman/Principal/Director)</w:t>
      </w:r>
    </w:p>
    <w:p w14:paraId="39D2D6A4" w14:textId="77777777" w:rsidR="00782D1B" w:rsidRPr="0042782C" w:rsidRDefault="00782D1B" w:rsidP="00782D1B">
      <w:pPr>
        <w:pStyle w:val="Default"/>
        <w:rPr>
          <w:rFonts w:ascii="Cambria" w:hAnsi="Cambria"/>
          <w:color w:val="auto"/>
          <w:sz w:val="14"/>
          <w:szCs w:val="14"/>
        </w:rPr>
      </w:pPr>
    </w:p>
    <w:p w14:paraId="68811157" w14:textId="77777777" w:rsidR="00A94ADB" w:rsidRPr="0042782C" w:rsidRDefault="00A94ADB" w:rsidP="00A94ADB">
      <w:pPr>
        <w:pStyle w:val="CM2"/>
        <w:jc w:val="both"/>
        <w:rPr>
          <w:rFonts w:ascii="Cambria" w:hAnsi="Cambria"/>
          <w:b/>
          <w:bCs/>
          <w:u w:val="single"/>
        </w:rPr>
      </w:pPr>
      <w:r w:rsidRPr="0042782C">
        <w:rPr>
          <w:rFonts w:ascii="Cambria" w:hAnsi="Cambria"/>
          <w:b/>
          <w:bCs/>
          <w:u w:val="single"/>
        </w:rPr>
        <w:t xml:space="preserve">For office use only:  </w:t>
      </w:r>
    </w:p>
    <w:p w14:paraId="3A83268D" w14:textId="77777777" w:rsidR="00A94ADB" w:rsidRPr="0042782C" w:rsidRDefault="00A94ADB" w:rsidP="00782D1B">
      <w:pPr>
        <w:pStyle w:val="Default"/>
        <w:rPr>
          <w:rFonts w:ascii="Cambria" w:hAnsi="Cambria"/>
          <w:color w:val="auto"/>
          <w:sz w:val="22"/>
          <w:szCs w:val="22"/>
        </w:rPr>
      </w:pPr>
      <w:r w:rsidRPr="0042782C">
        <w:rPr>
          <w:rFonts w:ascii="Cambria" w:hAnsi="Cambria"/>
          <w:color w:val="auto"/>
          <w:sz w:val="22"/>
          <w:szCs w:val="22"/>
        </w:rPr>
        <w:t xml:space="preserve">Verified Score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18"/>
        <w:gridCol w:w="1080"/>
        <w:gridCol w:w="990"/>
        <w:gridCol w:w="1260"/>
        <w:gridCol w:w="1170"/>
        <w:gridCol w:w="1080"/>
        <w:gridCol w:w="990"/>
        <w:gridCol w:w="1440"/>
      </w:tblGrid>
      <w:tr w:rsidR="00C727DE" w:rsidRPr="0042782C" w14:paraId="508FAC96" w14:textId="77777777" w:rsidTr="00FC1D35">
        <w:tc>
          <w:tcPr>
            <w:tcW w:w="1818" w:type="dxa"/>
          </w:tcPr>
          <w:p w14:paraId="546AB0EF" w14:textId="77777777" w:rsidR="00C727DE" w:rsidRPr="0042782C" w:rsidRDefault="00C727DE" w:rsidP="00BF1B6A">
            <w:pPr>
              <w:pStyle w:val="Default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 xml:space="preserve">Category </w:t>
            </w:r>
          </w:p>
        </w:tc>
        <w:tc>
          <w:tcPr>
            <w:tcW w:w="1080" w:type="dxa"/>
          </w:tcPr>
          <w:p w14:paraId="1C12A621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A</w:t>
            </w:r>
          </w:p>
        </w:tc>
        <w:tc>
          <w:tcPr>
            <w:tcW w:w="990" w:type="dxa"/>
          </w:tcPr>
          <w:p w14:paraId="127C09A5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B</w:t>
            </w:r>
          </w:p>
        </w:tc>
        <w:tc>
          <w:tcPr>
            <w:tcW w:w="1260" w:type="dxa"/>
          </w:tcPr>
          <w:p w14:paraId="3B8AC79F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C</w:t>
            </w:r>
          </w:p>
        </w:tc>
        <w:tc>
          <w:tcPr>
            <w:tcW w:w="1170" w:type="dxa"/>
          </w:tcPr>
          <w:p w14:paraId="5618FFF1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D</w:t>
            </w:r>
          </w:p>
        </w:tc>
        <w:tc>
          <w:tcPr>
            <w:tcW w:w="1080" w:type="dxa"/>
          </w:tcPr>
          <w:p w14:paraId="181FB0F2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E</w:t>
            </w:r>
          </w:p>
        </w:tc>
        <w:tc>
          <w:tcPr>
            <w:tcW w:w="990" w:type="dxa"/>
          </w:tcPr>
          <w:p w14:paraId="12D3F913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F</w:t>
            </w:r>
          </w:p>
        </w:tc>
        <w:tc>
          <w:tcPr>
            <w:tcW w:w="1440" w:type="dxa"/>
          </w:tcPr>
          <w:p w14:paraId="69071A7A" w14:textId="2F53D446" w:rsidR="00C727DE" w:rsidRPr="0042782C" w:rsidRDefault="00C727DE" w:rsidP="00E0167C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Grand Total</w:t>
            </w:r>
          </w:p>
        </w:tc>
      </w:tr>
      <w:tr w:rsidR="00C727DE" w:rsidRPr="0042782C" w14:paraId="0B9B67C2" w14:textId="77777777" w:rsidTr="00FC1D35">
        <w:tc>
          <w:tcPr>
            <w:tcW w:w="1818" w:type="dxa"/>
          </w:tcPr>
          <w:p w14:paraId="32DCD068" w14:textId="77777777" w:rsidR="00C727DE" w:rsidRPr="0042782C" w:rsidRDefault="00C727DE" w:rsidP="00BF1B6A">
            <w:pPr>
              <w:pStyle w:val="Default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 xml:space="preserve">Max Marks </w:t>
            </w:r>
          </w:p>
        </w:tc>
        <w:tc>
          <w:tcPr>
            <w:tcW w:w="1080" w:type="dxa"/>
          </w:tcPr>
          <w:p w14:paraId="5C33FE6C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30</w:t>
            </w:r>
          </w:p>
        </w:tc>
        <w:tc>
          <w:tcPr>
            <w:tcW w:w="990" w:type="dxa"/>
          </w:tcPr>
          <w:p w14:paraId="51B44A81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10</w:t>
            </w:r>
          </w:p>
        </w:tc>
        <w:tc>
          <w:tcPr>
            <w:tcW w:w="1260" w:type="dxa"/>
          </w:tcPr>
          <w:p w14:paraId="0C9B0577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10</w:t>
            </w:r>
          </w:p>
        </w:tc>
        <w:tc>
          <w:tcPr>
            <w:tcW w:w="1170" w:type="dxa"/>
          </w:tcPr>
          <w:p w14:paraId="322D6E76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10</w:t>
            </w:r>
          </w:p>
        </w:tc>
        <w:tc>
          <w:tcPr>
            <w:tcW w:w="1080" w:type="dxa"/>
          </w:tcPr>
          <w:p w14:paraId="13F3829B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30</w:t>
            </w:r>
          </w:p>
        </w:tc>
        <w:tc>
          <w:tcPr>
            <w:tcW w:w="990" w:type="dxa"/>
          </w:tcPr>
          <w:p w14:paraId="7FE630B2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10</w:t>
            </w:r>
          </w:p>
        </w:tc>
        <w:tc>
          <w:tcPr>
            <w:tcW w:w="1440" w:type="dxa"/>
          </w:tcPr>
          <w:p w14:paraId="3CE72C4D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>100</w:t>
            </w:r>
          </w:p>
        </w:tc>
      </w:tr>
      <w:tr w:rsidR="00C727DE" w:rsidRPr="0042782C" w14:paraId="3CD247A2" w14:textId="77777777" w:rsidTr="00FC1D35">
        <w:tc>
          <w:tcPr>
            <w:tcW w:w="1818" w:type="dxa"/>
          </w:tcPr>
          <w:p w14:paraId="63E83286" w14:textId="77777777" w:rsidR="00C727DE" w:rsidRPr="0042782C" w:rsidRDefault="00C727DE" w:rsidP="00BF1B6A">
            <w:pPr>
              <w:pStyle w:val="Default"/>
              <w:rPr>
                <w:rFonts w:ascii="Cambria" w:hAnsi="Cambria"/>
                <w:b/>
                <w:bCs/>
              </w:rPr>
            </w:pPr>
            <w:r w:rsidRPr="0042782C">
              <w:rPr>
                <w:rFonts w:ascii="Cambria" w:hAnsi="Cambria"/>
                <w:b/>
                <w:bCs/>
              </w:rPr>
              <w:t xml:space="preserve">Secured Marks </w:t>
            </w:r>
          </w:p>
        </w:tc>
        <w:tc>
          <w:tcPr>
            <w:tcW w:w="1080" w:type="dxa"/>
          </w:tcPr>
          <w:p w14:paraId="5DE72F98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</w:rPr>
            </w:pPr>
          </w:p>
        </w:tc>
        <w:tc>
          <w:tcPr>
            <w:tcW w:w="990" w:type="dxa"/>
          </w:tcPr>
          <w:p w14:paraId="0919D029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</w:rPr>
            </w:pPr>
          </w:p>
        </w:tc>
        <w:tc>
          <w:tcPr>
            <w:tcW w:w="1260" w:type="dxa"/>
          </w:tcPr>
          <w:p w14:paraId="3E5364A0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</w:rPr>
            </w:pPr>
          </w:p>
        </w:tc>
        <w:tc>
          <w:tcPr>
            <w:tcW w:w="1170" w:type="dxa"/>
          </w:tcPr>
          <w:p w14:paraId="20481CA7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</w:rPr>
            </w:pPr>
          </w:p>
        </w:tc>
        <w:tc>
          <w:tcPr>
            <w:tcW w:w="1080" w:type="dxa"/>
          </w:tcPr>
          <w:p w14:paraId="097FF3EF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</w:rPr>
            </w:pPr>
          </w:p>
        </w:tc>
        <w:tc>
          <w:tcPr>
            <w:tcW w:w="990" w:type="dxa"/>
          </w:tcPr>
          <w:p w14:paraId="0CBDD352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</w:rPr>
            </w:pPr>
          </w:p>
        </w:tc>
        <w:tc>
          <w:tcPr>
            <w:tcW w:w="1440" w:type="dxa"/>
          </w:tcPr>
          <w:p w14:paraId="6960ACCE" w14:textId="77777777" w:rsidR="00C727DE" w:rsidRPr="0042782C" w:rsidRDefault="00C727DE" w:rsidP="00BF1B6A">
            <w:pPr>
              <w:pStyle w:val="Default"/>
              <w:jc w:val="center"/>
              <w:rPr>
                <w:rFonts w:ascii="Cambria" w:hAnsi="Cambria"/>
              </w:rPr>
            </w:pPr>
          </w:p>
        </w:tc>
      </w:tr>
    </w:tbl>
    <w:p w14:paraId="2EB613F6" w14:textId="77777777" w:rsidR="00310FE3" w:rsidRPr="0042782C" w:rsidRDefault="00310FE3" w:rsidP="00782D1B">
      <w:pPr>
        <w:pStyle w:val="Default"/>
        <w:rPr>
          <w:rFonts w:ascii="Cambria" w:hAnsi="Cambria"/>
          <w:b/>
          <w:bCs/>
          <w:sz w:val="11"/>
          <w:szCs w:val="11"/>
        </w:rPr>
      </w:pPr>
    </w:p>
    <w:p w14:paraId="6A12E1CC" w14:textId="78DC3BF8" w:rsidR="00782D1B" w:rsidRPr="0042782C" w:rsidRDefault="006F7455" w:rsidP="00782D1B">
      <w:pPr>
        <w:pStyle w:val="Default"/>
        <w:rPr>
          <w:rFonts w:ascii="Cambria" w:hAnsi="Cambria"/>
          <w:b/>
          <w:bCs/>
          <w:sz w:val="23"/>
          <w:szCs w:val="23"/>
        </w:rPr>
      </w:pPr>
      <w:r w:rsidRPr="0042782C">
        <w:rPr>
          <w:rFonts w:ascii="Cambria" w:hAnsi="Cambria"/>
          <w:b/>
          <w:bCs/>
          <w:sz w:val="23"/>
          <w:szCs w:val="23"/>
        </w:rPr>
        <w:t>Qualifying scores for positive annual Review and annual increment</w:t>
      </w:r>
      <w:r w:rsidR="000D74D6" w:rsidRPr="0042782C">
        <w:rPr>
          <w:rFonts w:ascii="Cambria" w:hAnsi="Cambria"/>
          <w:b/>
          <w:bCs/>
          <w:sz w:val="23"/>
          <w:szCs w:val="23"/>
        </w:rPr>
        <w:t xml:space="preserve"> for Assistant Professor</w:t>
      </w:r>
      <w:r w:rsidRPr="0042782C">
        <w:rPr>
          <w:rFonts w:ascii="Cambria" w:hAnsi="Cambria"/>
          <w:b/>
          <w:bCs/>
          <w:sz w:val="23"/>
          <w:szCs w:val="23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8"/>
        <w:gridCol w:w="5400"/>
        <w:gridCol w:w="3528"/>
      </w:tblGrid>
      <w:tr w:rsidR="00A94ADB" w:rsidRPr="0042782C" w14:paraId="32D00E1C" w14:textId="77777777" w:rsidTr="00F65549">
        <w:tc>
          <w:tcPr>
            <w:tcW w:w="828" w:type="dxa"/>
          </w:tcPr>
          <w:p w14:paraId="716D480A" w14:textId="77777777" w:rsidR="00A94ADB" w:rsidRPr="0042782C" w:rsidRDefault="00A94ADB" w:rsidP="00782D1B">
            <w:pPr>
              <w:pStyle w:val="Default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01</w:t>
            </w:r>
          </w:p>
        </w:tc>
        <w:tc>
          <w:tcPr>
            <w:tcW w:w="5400" w:type="dxa"/>
          </w:tcPr>
          <w:p w14:paraId="0871AE48" w14:textId="77777777" w:rsidR="00A94ADB" w:rsidRPr="0042782C" w:rsidRDefault="00A94ADB" w:rsidP="00782D1B">
            <w:pPr>
              <w:pStyle w:val="Default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 xml:space="preserve">Qualifying scores for Sciences Disciplines </w:t>
            </w:r>
          </w:p>
        </w:tc>
        <w:tc>
          <w:tcPr>
            <w:tcW w:w="3528" w:type="dxa"/>
          </w:tcPr>
          <w:p w14:paraId="0C37C35F" w14:textId="77777777" w:rsidR="00F8699A" w:rsidRPr="0042782C" w:rsidRDefault="00F8699A" w:rsidP="006F7455">
            <w:pPr>
              <w:pStyle w:val="Default"/>
              <w:jc w:val="center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60 for the year 2020</w:t>
            </w:r>
          </w:p>
          <w:p w14:paraId="524EC45D" w14:textId="77777777" w:rsidR="00A94ADB" w:rsidRPr="0042782C" w:rsidRDefault="006F7455" w:rsidP="006F7455">
            <w:pPr>
              <w:pStyle w:val="Default"/>
              <w:jc w:val="center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65</w:t>
            </w:r>
            <w:r w:rsidR="00F8699A" w:rsidRPr="0042782C">
              <w:rPr>
                <w:rFonts w:ascii="Cambria" w:hAnsi="Cambria"/>
                <w:sz w:val="23"/>
                <w:szCs w:val="23"/>
              </w:rPr>
              <w:t xml:space="preserve"> from 2021 to onwards</w:t>
            </w:r>
          </w:p>
        </w:tc>
      </w:tr>
      <w:tr w:rsidR="00A94ADB" w:rsidRPr="0042782C" w14:paraId="0169B360" w14:textId="77777777" w:rsidTr="00F65549">
        <w:tc>
          <w:tcPr>
            <w:tcW w:w="828" w:type="dxa"/>
          </w:tcPr>
          <w:p w14:paraId="72BA1858" w14:textId="77777777" w:rsidR="00A94ADB" w:rsidRPr="0042782C" w:rsidRDefault="00A94ADB" w:rsidP="00782D1B">
            <w:pPr>
              <w:pStyle w:val="Default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02</w:t>
            </w:r>
          </w:p>
        </w:tc>
        <w:tc>
          <w:tcPr>
            <w:tcW w:w="5400" w:type="dxa"/>
          </w:tcPr>
          <w:p w14:paraId="6844CF71" w14:textId="77777777" w:rsidR="00A94ADB" w:rsidRPr="0042782C" w:rsidRDefault="00A94ADB" w:rsidP="00782D1B">
            <w:pPr>
              <w:pStyle w:val="Default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Qualifying scores for Social Sciences Disciplines</w:t>
            </w:r>
          </w:p>
        </w:tc>
        <w:tc>
          <w:tcPr>
            <w:tcW w:w="3528" w:type="dxa"/>
          </w:tcPr>
          <w:p w14:paraId="32D71C69" w14:textId="77777777" w:rsidR="00A94ADB" w:rsidRPr="0042782C" w:rsidRDefault="006F7455" w:rsidP="006F7455">
            <w:pPr>
              <w:pStyle w:val="Default"/>
              <w:jc w:val="center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55</w:t>
            </w:r>
          </w:p>
        </w:tc>
      </w:tr>
    </w:tbl>
    <w:p w14:paraId="0A7F1205" w14:textId="77777777" w:rsidR="00612023" w:rsidRPr="0042782C" w:rsidRDefault="00612023" w:rsidP="000D74D6">
      <w:pPr>
        <w:pStyle w:val="Default"/>
        <w:rPr>
          <w:rFonts w:ascii="Cambria" w:hAnsi="Cambria"/>
          <w:b/>
          <w:bCs/>
          <w:sz w:val="13"/>
          <w:szCs w:val="13"/>
        </w:rPr>
      </w:pPr>
    </w:p>
    <w:p w14:paraId="59999408" w14:textId="0B6296D7" w:rsidR="000D74D6" w:rsidRPr="0042782C" w:rsidRDefault="000D74D6" w:rsidP="000D74D6">
      <w:pPr>
        <w:pStyle w:val="Default"/>
        <w:rPr>
          <w:rFonts w:ascii="Cambria" w:hAnsi="Cambria"/>
          <w:b/>
          <w:bCs/>
          <w:sz w:val="23"/>
          <w:szCs w:val="23"/>
        </w:rPr>
      </w:pPr>
      <w:r w:rsidRPr="0042782C">
        <w:rPr>
          <w:rFonts w:ascii="Cambria" w:hAnsi="Cambria"/>
          <w:b/>
          <w:bCs/>
          <w:sz w:val="23"/>
          <w:szCs w:val="23"/>
        </w:rPr>
        <w:t>Qualifying scores for positive annual Review and annual increment Associate Professo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8"/>
        <w:gridCol w:w="5400"/>
        <w:gridCol w:w="3528"/>
      </w:tblGrid>
      <w:tr w:rsidR="000D74D6" w:rsidRPr="0042782C" w14:paraId="4EA4368E" w14:textId="77777777" w:rsidTr="004A106D">
        <w:tc>
          <w:tcPr>
            <w:tcW w:w="828" w:type="dxa"/>
          </w:tcPr>
          <w:p w14:paraId="73D0CEF2" w14:textId="77777777" w:rsidR="000D74D6" w:rsidRPr="0042782C" w:rsidRDefault="000D74D6" w:rsidP="004A106D">
            <w:pPr>
              <w:pStyle w:val="Default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01</w:t>
            </w:r>
          </w:p>
        </w:tc>
        <w:tc>
          <w:tcPr>
            <w:tcW w:w="5400" w:type="dxa"/>
          </w:tcPr>
          <w:p w14:paraId="2CA0042A" w14:textId="77777777" w:rsidR="000D74D6" w:rsidRPr="0042782C" w:rsidRDefault="000D74D6" w:rsidP="004A106D">
            <w:pPr>
              <w:pStyle w:val="Default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 xml:space="preserve">Qualifying scores for Sciences Disciplines </w:t>
            </w:r>
          </w:p>
        </w:tc>
        <w:tc>
          <w:tcPr>
            <w:tcW w:w="3528" w:type="dxa"/>
          </w:tcPr>
          <w:p w14:paraId="11CC889E" w14:textId="77777777" w:rsidR="000D74D6" w:rsidRPr="0042782C" w:rsidRDefault="000D74D6" w:rsidP="004A106D">
            <w:pPr>
              <w:pStyle w:val="Default"/>
              <w:jc w:val="center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70 for the year 2020</w:t>
            </w:r>
          </w:p>
          <w:p w14:paraId="6EA1C234" w14:textId="77777777" w:rsidR="000D74D6" w:rsidRPr="0042782C" w:rsidRDefault="000D74D6" w:rsidP="004A106D">
            <w:pPr>
              <w:pStyle w:val="Default"/>
              <w:jc w:val="center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75 from 2021 to onwards</w:t>
            </w:r>
          </w:p>
        </w:tc>
      </w:tr>
      <w:tr w:rsidR="000D74D6" w:rsidRPr="0042782C" w14:paraId="58A679E8" w14:textId="77777777" w:rsidTr="004A106D">
        <w:tc>
          <w:tcPr>
            <w:tcW w:w="828" w:type="dxa"/>
          </w:tcPr>
          <w:p w14:paraId="0CCDD48F" w14:textId="77777777" w:rsidR="000D74D6" w:rsidRPr="0042782C" w:rsidRDefault="000D74D6" w:rsidP="004A106D">
            <w:pPr>
              <w:pStyle w:val="Default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02</w:t>
            </w:r>
          </w:p>
        </w:tc>
        <w:tc>
          <w:tcPr>
            <w:tcW w:w="5400" w:type="dxa"/>
          </w:tcPr>
          <w:p w14:paraId="4F6025CD" w14:textId="77777777" w:rsidR="000D74D6" w:rsidRPr="0042782C" w:rsidRDefault="000D74D6" w:rsidP="004A106D">
            <w:pPr>
              <w:pStyle w:val="Default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Qualifying scores for Social Sciences Disciplines</w:t>
            </w:r>
          </w:p>
        </w:tc>
        <w:tc>
          <w:tcPr>
            <w:tcW w:w="3528" w:type="dxa"/>
          </w:tcPr>
          <w:p w14:paraId="3696F7A0" w14:textId="77777777" w:rsidR="000D74D6" w:rsidRPr="0042782C" w:rsidRDefault="000D74D6" w:rsidP="004A106D">
            <w:pPr>
              <w:pStyle w:val="Default"/>
              <w:jc w:val="center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65</w:t>
            </w:r>
          </w:p>
        </w:tc>
      </w:tr>
    </w:tbl>
    <w:p w14:paraId="47E2EDB5" w14:textId="77777777" w:rsidR="00612023" w:rsidRPr="0042782C" w:rsidRDefault="00612023" w:rsidP="000D74D6">
      <w:pPr>
        <w:pStyle w:val="Default"/>
        <w:rPr>
          <w:rFonts w:ascii="Cambria" w:hAnsi="Cambria"/>
          <w:b/>
          <w:bCs/>
          <w:sz w:val="13"/>
          <w:szCs w:val="13"/>
        </w:rPr>
      </w:pPr>
    </w:p>
    <w:p w14:paraId="14F2A2B5" w14:textId="77777777" w:rsidR="000D74D6" w:rsidRPr="0042782C" w:rsidRDefault="000D74D6" w:rsidP="000D74D6">
      <w:pPr>
        <w:pStyle w:val="Default"/>
        <w:rPr>
          <w:rFonts w:ascii="Cambria" w:hAnsi="Cambria"/>
          <w:b/>
          <w:bCs/>
          <w:sz w:val="23"/>
          <w:szCs w:val="23"/>
        </w:rPr>
      </w:pPr>
      <w:r w:rsidRPr="0042782C">
        <w:rPr>
          <w:rFonts w:ascii="Cambria" w:hAnsi="Cambria"/>
          <w:b/>
          <w:bCs/>
          <w:sz w:val="23"/>
          <w:szCs w:val="23"/>
        </w:rPr>
        <w:t>Qualifying scores for positive annual Review and annual incremen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8"/>
        <w:gridCol w:w="5400"/>
        <w:gridCol w:w="3528"/>
      </w:tblGrid>
      <w:tr w:rsidR="000D74D6" w:rsidRPr="0042782C" w14:paraId="059B9D83" w14:textId="77777777" w:rsidTr="004A106D">
        <w:tc>
          <w:tcPr>
            <w:tcW w:w="828" w:type="dxa"/>
          </w:tcPr>
          <w:p w14:paraId="3B58AE94" w14:textId="77777777" w:rsidR="000D74D6" w:rsidRPr="0042782C" w:rsidRDefault="000D74D6" w:rsidP="004A106D">
            <w:pPr>
              <w:pStyle w:val="Default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01</w:t>
            </w:r>
          </w:p>
        </w:tc>
        <w:tc>
          <w:tcPr>
            <w:tcW w:w="5400" w:type="dxa"/>
          </w:tcPr>
          <w:p w14:paraId="542E3FC7" w14:textId="77777777" w:rsidR="000D74D6" w:rsidRPr="0042782C" w:rsidRDefault="000D74D6" w:rsidP="004A106D">
            <w:pPr>
              <w:pStyle w:val="Default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 xml:space="preserve">Qualifying scores for Sciences Disciplines </w:t>
            </w:r>
          </w:p>
        </w:tc>
        <w:tc>
          <w:tcPr>
            <w:tcW w:w="3528" w:type="dxa"/>
          </w:tcPr>
          <w:p w14:paraId="0D51913C" w14:textId="77777777" w:rsidR="000D74D6" w:rsidRPr="0042782C" w:rsidRDefault="000D74D6" w:rsidP="004A106D">
            <w:pPr>
              <w:pStyle w:val="Default"/>
              <w:jc w:val="center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80 for the year 2020</w:t>
            </w:r>
          </w:p>
          <w:p w14:paraId="0D3D5968" w14:textId="77777777" w:rsidR="000D74D6" w:rsidRPr="0042782C" w:rsidRDefault="000D74D6" w:rsidP="004A106D">
            <w:pPr>
              <w:pStyle w:val="Default"/>
              <w:jc w:val="center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85 from 2021 to onwards</w:t>
            </w:r>
          </w:p>
        </w:tc>
      </w:tr>
      <w:tr w:rsidR="000D74D6" w:rsidRPr="0042782C" w14:paraId="2804A6E4" w14:textId="77777777" w:rsidTr="004A106D">
        <w:tc>
          <w:tcPr>
            <w:tcW w:w="828" w:type="dxa"/>
          </w:tcPr>
          <w:p w14:paraId="3DF65CF1" w14:textId="77777777" w:rsidR="000D74D6" w:rsidRPr="0042782C" w:rsidRDefault="000D74D6" w:rsidP="004A106D">
            <w:pPr>
              <w:pStyle w:val="Default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02</w:t>
            </w:r>
          </w:p>
        </w:tc>
        <w:tc>
          <w:tcPr>
            <w:tcW w:w="5400" w:type="dxa"/>
          </w:tcPr>
          <w:p w14:paraId="2F5865CA" w14:textId="77777777" w:rsidR="000D74D6" w:rsidRPr="0042782C" w:rsidRDefault="000D74D6" w:rsidP="004A106D">
            <w:pPr>
              <w:pStyle w:val="Default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Qualifying scores for Social Sciences Disciplines</w:t>
            </w:r>
          </w:p>
        </w:tc>
        <w:tc>
          <w:tcPr>
            <w:tcW w:w="3528" w:type="dxa"/>
          </w:tcPr>
          <w:p w14:paraId="6D45C0DC" w14:textId="77777777" w:rsidR="000D74D6" w:rsidRPr="0042782C" w:rsidRDefault="000D74D6" w:rsidP="004A106D">
            <w:pPr>
              <w:pStyle w:val="Default"/>
              <w:jc w:val="center"/>
              <w:rPr>
                <w:rFonts w:ascii="Cambria" w:hAnsi="Cambria"/>
                <w:sz w:val="23"/>
                <w:szCs w:val="23"/>
              </w:rPr>
            </w:pPr>
            <w:r w:rsidRPr="0042782C">
              <w:rPr>
                <w:rFonts w:ascii="Cambria" w:hAnsi="Cambria"/>
                <w:sz w:val="23"/>
                <w:szCs w:val="23"/>
              </w:rPr>
              <w:t>75</w:t>
            </w:r>
          </w:p>
        </w:tc>
      </w:tr>
    </w:tbl>
    <w:p w14:paraId="4F132B70" w14:textId="77777777" w:rsidR="00610536" w:rsidRPr="0042782C" w:rsidRDefault="000D74D6" w:rsidP="00782D1B">
      <w:pPr>
        <w:pStyle w:val="Default"/>
        <w:rPr>
          <w:rFonts w:ascii="Cambria" w:hAnsi="Cambria"/>
          <w:b/>
          <w:bCs/>
        </w:rPr>
      </w:pPr>
      <w:r w:rsidRPr="0042782C">
        <w:rPr>
          <w:rFonts w:ascii="Cambria" w:hAnsi="Cambria"/>
          <w:b/>
          <w:bCs/>
          <w:color w:val="auto"/>
          <w:sz w:val="20"/>
          <w:szCs w:val="20"/>
        </w:rPr>
        <w:t>Applicable w.e.f. January 01, 2020</w:t>
      </w:r>
    </w:p>
    <w:p w14:paraId="2D763F0E" w14:textId="39E9030B" w:rsidR="00610536" w:rsidRDefault="00610536" w:rsidP="00782D1B">
      <w:pPr>
        <w:pStyle w:val="Default"/>
        <w:rPr>
          <w:rFonts w:ascii="Cambria" w:hAnsi="Cambria"/>
          <w:b/>
          <w:bCs/>
        </w:rPr>
      </w:pPr>
      <w:r w:rsidRPr="0042782C">
        <w:rPr>
          <w:rFonts w:ascii="Cambria" w:hAnsi="Cambria"/>
          <w:b/>
          <w:bCs/>
        </w:rPr>
        <w:t xml:space="preserve">Verified By: </w:t>
      </w:r>
    </w:p>
    <w:p w14:paraId="3B26950A" w14:textId="77777777" w:rsidR="00E0167C" w:rsidRPr="0042782C" w:rsidRDefault="00E0167C" w:rsidP="00782D1B">
      <w:pPr>
        <w:pStyle w:val="Default"/>
        <w:rPr>
          <w:rFonts w:ascii="Cambria" w:hAnsi="Cambria"/>
          <w:b/>
          <w:bCs/>
        </w:rPr>
      </w:pPr>
    </w:p>
    <w:p w14:paraId="2C5DD973" w14:textId="77777777" w:rsidR="00610536" w:rsidRPr="0042782C" w:rsidRDefault="00610536" w:rsidP="002A51F6">
      <w:pPr>
        <w:pStyle w:val="Default"/>
        <w:spacing w:after="120"/>
        <w:rPr>
          <w:rFonts w:ascii="Cambria" w:hAnsi="Cambria"/>
        </w:rPr>
      </w:pPr>
      <w:r w:rsidRPr="0042782C">
        <w:rPr>
          <w:rFonts w:ascii="Cambria" w:hAnsi="Cambria"/>
        </w:rPr>
        <w:t>Director ORIC__________________________________ Director QEC__________________________________</w:t>
      </w:r>
    </w:p>
    <w:p w14:paraId="6E31EDD1" w14:textId="77777777" w:rsidR="00AB5755" w:rsidRPr="0042782C" w:rsidRDefault="00AB5755" w:rsidP="00610536">
      <w:pPr>
        <w:pStyle w:val="Default"/>
        <w:ind w:left="720" w:firstLine="720"/>
        <w:rPr>
          <w:rFonts w:ascii="Cambria" w:hAnsi="Cambria"/>
          <w:b/>
          <w:bCs/>
          <w:sz w:val="16"/>
          <w:szCs w:val="16"/>
        </w:rPr>
      </w:pPr>
    </w:p>
    <w:p w14:paraId="0C7D4AC3" w14:textId="77777777" w:rsidR="00610536" w:rsidRPr="0042782C" w:rsidRDefault="00610536" w:rsidP="00610536">
      <w:pPr>
        <w:pStyle w:val="Default"/>
        <w:ind w:left="720" w:firstLine="720"/>
        <w:rPr>
          <w:rFonts w:ascii="Cambria" w:hAnsi="Cambria"/>
          <w:b/>
          <w:bCs/>
        </w:rPr>
      </w:pPr>
      <w:r w:rsidRPr="0042782C">
        <w:rPr>
          <w:rFonts w:ascii="Cambria" w:hAnsi="Cambria"/>
          <w:b/>
          <w:bCs/>
        </w:rPr>
        <w:t>Convener of Committee_______________________________________________</w:t>
      </w:r>
    </w:p>
    <w:p w14:paraId="383435E4" w14:textId="28315C8E" w:rsidR="00B52CFB" w:rsidRPr="0042782C" w:rsidRDefault="001329D8" w:rsidP="00530E34">
      <w:pPr>
        <w:pStyle w:val="CM2"/>
        <w:jc w:val="both"/>
        <w:rPr>
          <w:rFonts w:ascii="Cambria" w:hAnsi="Cambria"/>
          <w:b/>
          <w:bCs/>
          <w:sz w:val="28"/>
          <w:szCs w:val="28"/>
        </w:rPr>
      </w:pPr>
      <w:r w:rsidRPr="0042782C">
        <w:rPr>
          <w:rFonts w:ascii="Cambria" w:hAnsi="Cambria"/>
          <w:b/>
          <w:bCs/>
          <w:sz w:val="28"/>
          <w:szCs w:val="28"/>
        </w:rPr>
        <w:lastRenderedPageBreak/>
        <w:t xml:space="preserve">Category A: Teaching &amp; </w:t>
      </w:r>
      <w:r w:rsidR="00151ED1" w:rsidRPr="0042782C">
        <w:rPr>
          <w:rFonts w:ascii="Cambria" w:hAnsi="Cambria"/>
          <w:b/>
          <w:bCs/>
          <w:sz w:val="28"/>
          <w:szCs w:val="28"/>
        </w:rPr>
        <w:t>Academics</w:t>
      </w:r>
      <w:r w:rsidR="00E0167C">
        <w:rPr>
          <w:rFonts w:ascii="Cambria" w:hAnsi="Cambria"/>
          <w:b/>
          <w:bCs/>
          <w:sz w:val="28"/>
          <w:szCs w:val="28"/>
        </w:rPr>
        <w:tab/>
      </w:r>
      <w:r w:rsidR="00E0167C">
        <w:rPr>
          <w:rFonts w:ascii="Cambria" w:hAnsi="Cambria"/>
          <w:b/>
          <w:bCs/>
          <w:sz w:val="28"/>
          <w:szCs w:val="28"/>
        </w:rPr>
        <w:tab/>
      </w:r>
      <w:r w:rsidR="00E0167C">
        <w:rPr>
          <w:rFonts w:ascii="Cambria" w:hAnsi="Cambria"/>
          <w:b/>
          <w:bCs/>
          <w:sz w:val="28"/>
          <w:szCs w:val="28"/>
        </w:rPr>
        <w:tab/>
      </w:r>
      <w:r w:rsidR="00151ED1" w:rsidRPr="00E0167C">
        <w:rPr>
          <w:rFonts w:ascii="Cambria" w:hAnsi="Cambria"/>
          <w:b/>
          <w:bCs/>
        </w:rPr>
        <w:t>(</w:t>
      </w:r>
      <w:r w:rsidRPr="00E0167C">
        <w:rPr>
          <w:rFonts w:ascii="Cambria" w:hAnsi="Cambria"/>
          <w:b/>
          <w:bCs/>
        </w:rPr>
        <w:t xml:space="preserve">Maximum Weightage = </w:t>
      </w:r>
      <w:r w:rsidR="00530E34" w:rsidRPr="00E0167C">
        <w:rPr>
          <w:rFonts w:ascii="Cambria" w:hAnsi="Cambria"/>
          <w:b/>
          <w:bCs/>
        </w:rPr>
        <w:t>30</w:t>
      </w:r>
      <w:r w:rsidRPr="00E0167C">
        <w:rPr>
          <w:rFonts w:ascii="Cambria" w:hAnsi="Cambria"/>
          <w:b/>
          <w:bCs/>
        </w:rPr>
        <w:t xml:space="preserve">) </w:t>
      </w:r>
    </w:p>
    <w:p w14:paraId="46042D8A" w14:textId="77777777" w:rsidR="006C375B" w:rsidRPr="0042782C" w:rsidRDefault="006C375B" w:rsidP="006C375B">
      <w:pPr>
        <w:pStyle w:val="Default"/>
        <w:rPr>
          <w:rFonts w:ascii="Cambria" w:hAnsi="Cambria"/>
        </w:rPr>
      </w:pPr>
    </w:p>
    <w:tbl>
      <w:tblPr>
        <w:tblW w:w="9756" w:type="dxa"/>
        <w:tblLook w:val="0000" w:firstRow="0" w:lastRow="0" w:firstColumn="0" w:lastColumn="0" w:noHBand="0" w:noVBand="0"/>
      </w:tblPr>
      <w:tblGrid>
        <w:gridCol w:w="627"/>
        <w:gridCol w:w="6486"/>
        <w:gridCol w:w="1287"/>
        <w:gridCol w:w="1356"/>
      </w:tblGrid>
      <w:tr w:rsidR="002870EC" w:rsidRPr="0042782C" w14:paraId="0713E071" w14:textId="77777777" w:rsidTr="00E0167C">
        <w:trPr>
          <w:trHeight w:val="353"/>
          <w:tblHeader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bookmarkEnd w:id="0"/>
          <w:p w14:paraId="2953EC70" w14:textId="77777777" w:rsidR="002870EC" w:rsidRPr="0042782C" w:rsidRDefault="002870EC" w:rsidP="00E0167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24E58" w14:textId="77777777" w:rsidR="002870EC" w:rsidRPr="0042782C" w:rsidRDefault="002870EC" w:rsidP="00E0167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A44EA6" w14:textId="77777777" w:rsidR="002870EC" w:rsidRPr="0042782C" w:rsidRDefault="002870EC" w:rsidP="00E0167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Max Score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A177D" w14:textId="4244A5DD" w:rsidR="002870EC" w:rsidRPr="0042782C" w:rsidRDefault="002870EC" w:rsidP="00E0167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core</w:t>
            </w:r>
          </w:p>
        </w:tc>
      </w:tr>
      <w:tr w:rsidR="002870EC" w:rsidRPr="0042782C" w14:paraId="6F1F1DE7" w14:textId="77777777" w:rsidTr="002870EC">
        <w:trPr>
          <w:trHeight w:val="285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961436" w14:textId="77777777" w:rsidR="002870EC" w:rsidRPr="0042782C" w:rsidRDefault="002870EC" w:rsidP="000B2EBE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922832" w14:textId="77777777" w:rsidR="00F30F8A" w:rsidRPr="0042782C" w:rsidRDefault="002870EC" w:rsidP="002870EC">
            <w:pPr>
              <w:pStyle w:val="Default"/>
              <w:rPr>
                <w:rFonts w:ascii="Cambria" w:hAnsi="Cambria"/>
              </w:rPr>
            </w:pPr>
            <w:r w:rsidRPr="0042782C">
              <w:rPr>
                <w:rFonts w:ascii="Cambria" w:hAnsi="Cambria"/>
                <w:position w:val="-28"/>
              </w:rPr>
              <w:object w:dxaOrig="2560" w:dyaOrig="660" w14:anchorId="73A424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pt;height:32.25pt" o:ole="">
                  <v:imagedata r:id="rId8" o:title=""/>
                </v:shape>
                <o:OLEObject Type="Embed" ProgID="Equation.DSMT4" ShapeID="_x0000_i1025" DrawAspect="Content" ObjectID="_1657366713" r:id="rId9"/>
              </w:object>
            </w:r>
            <w:r w:rsidRPr="0042782C">
              <w:rPr>
                <w:rFonts w:ascii="Cambria" w:hAnsi="Cambria"/>
              </w:rPr>
              <w:t xml:space="preserve">         </w:t>
            </w:r>
          </w:p>
          <w:p w14:paraId="5A1CD211" w14:textId="77777777" w:rsidR="002870EC" w:rsidRPr="0042782C" w:rsidRDefault="00F30F8A" w:rsidP="00E0167C">
            <w:pPr>
              <w:pStyle w:val="Default"/>
              <w:jc w:val="both"/>
              <w:rPr>
                <w:rFonts w:ascii="Cambria" w:hAnsi="Cambria"/>
                <w:color w:val="auto"/>
                <w:sz w:val="16"/>
                <w:szCs w:val="16"/>
              </w:rPr>
            </w:pPr>
            <w:r w:rsidRPr="0042782C">
              <w:rPr>
                <w:rFonts w:ascii="Cambria" w:hAnsi="Cambria"/>
                <w:sz w:val="16"/>
                <w:szCs w:val="16"/>
              </w:rPr>
              <w:t xml:space="preserve">(PhD student supervision </w:t>
            </w:r>
            <w:r w:rsidR="00FF772B" w:rsidRPr="0042782C">
              <w:rPr>
                <w:rFonts w:ascii="Cambria" w:hAnsi="Cambria"/>
                <w:sz w:val="16"/>
                <w:szCs w:val="16"/>
              </w:rPr>
              <w:t xml:space="preserve">(supervisor 1 only) </w:t>
            </w:r>
            <w:r w:rsidRPr="0042782C">
              <w:rPr>
                <w:rFonts w:ascii="Cambria" w:hAnsi="Cambria"/>
                <w:sz w:val="16"/>
                <w:szCs w:val="16"/>
              </w:rPr>
              <w:t xml:space="preserve">and projects </w:t>
            </w:r>
            <w:r w:rsidR="00184900" w:rsidRPr="0042782C">
              <w:rPr>
                <w:rFonts w:ascii="Cambria" w:hAnsi="Cambria"/>
                <w:sz w:val="16"/>
                <w:szCs w:val="16"/>
              </w:rPr>
              <w:t xml:space="preserve">(PI only) </w:t>
            </w:r>
            <w:r w:rsidRPr="0042782C">
              <w:rPr>
                <w:rFonts w:ascii="Cambria" w:hAnsi="Cambria"/>
                <w:sz w:val="16"/>
                <w:szCs w:val="16"/>
              </w:rPr>
              <w:t xml:space="preserve">will be considered as credit </w:t>
            </w:r>
            <w:r w:rsidR="00E978E5" w:rsidRPr="0042782C">
              <w:rPr>
                <w:rFonts w:ascii="Cambria" w:hAnsi="Cambria"/>
                <w:sz w:val="16"/>
                <w:szCs w:val="16"/>
              </w:rPr>
              <w:t xml:space="preserve">hour </w:t>
            </w:r>
            <w:r w:rsidRPr="0042782C">
              <w:rPr>
                <w:rFonts w:ascii="Cambria" w:hAnsi="Cambria"/>
                <w:sz w:val="16"/>
                <w:szCs w:val="16"/>
              </w:rPr>
              <w:t>as approved by the academic council</w:t>
            </w:r>
            <w:r w:rsidR="00491A24" w:rsidRPr="0042782C">
              <w:rPr>
                <w:rFonts w:ascii="Cambria" w:hAnsi="Cambria"/>
                <w:sz w:val="16"/>
                <w:szCs w:val="16"/>
              </w:rPr>
              <w:t xml:space="preserve">, </w:t>
            </w:r>
            <w:r w:rsidR="00E978E5" w:rsidRPr="0042782C">
              <w:rPr>
                <w:rFonts w:ascii="Cambria" w:hAnsi="Cambria"/>
                <w:sz w:val="16"/>
                <w:szCs w:val="16"/>
              </w:rPr>
              <w:t>A</w:t>
            </w:r>
            <w:r w:rsidR="00491A24" w:rsidRPr="0042782C">
              <w:rPr>
                <w:rFonts w:ascii="Cambria" w:hAnsi="Cambria"/>
                <w:sz w:val="16"/>
                <w:szCs w:val="16"/>
              </w:rPr>
              <w:t xml:space="preserve">verage work load of 2 semesters (academic calendar </w:t>
            </w:r>
            <w:r w:rsidRPr="0042782C">
              <w:rPr>
                <w:rFonts w:ascii="Cambria" w:hAnsi="Cambria"/>
                <w:sz w:val="16"/>
                <w:szCs w:val="16"/>
              </w:rPr>
              <w:t>)</w:t>
            </w:r>
            <w:r w:rsidR="00491A24" w:rsidRPr="0042782C">
              <w:rPr>
                <w:rFonts w:ascii="Cambria" w:hAnsi="Cambria"/>
                <w:sz w:val="16"/>
                <w:szCs w:val="16"/>
              </w:rPr>
              <w:t xml:space="preserve"> will be considered</w:t>
            </w:r>
            <w:r w:rsidR="00E978E5" w:rsidRPr="0042782C">
              <w:rPr>
                <w:rFonts w:ascii="Cambria" w:hAnsi="Cambria"/>
                <w:sz w:val="16"/>
                <w:szCs w:val="16"/>
              </w:rPr>
              <w:t>)</w:t>
            </w:r>
            <w:r w:rsidR="00491A24" w:rsidRPr="0042782C">
              <w:rPr>
                <w:rFonts w:ascii="Cambria" w:hAnsi="Cambria"/>
                <w:sz w:val="16"/>
                <w:szCs w:val="16"/>
              </w:rPr>
              <w:t xml:space="preserve"> </w:t>
            </w:r>
            <w:r w:rsidRPr="0042782C">
              <w:rPr>
                <w:rFonts w:ascii="Cambria" w:hAnsi="Cambria"/>
                <w:sz w:val="16"/>
                <w:szCs w:val="16"/>
              </w:rPr>
              <w:t xml:space="preserve"> </w:t>
            </w:r>
            <w:r w:rsidR="002870EC" w:rsidRPr="0042782C">
              <w:rPr>
                <w:rFonts w:ascii="Cambria" w:hAnsi="Cambria"/>
                <w:sz w:val="16"/>
                <w:szCs w:val="16"/>
              </w:rPr>
              <w:t xml:space="preserve">                                 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B3B018" w14:textId="77777777" w:rsidR="002870EC" w:rsidRPr="0042782C" w:rsidRDefault="002870EC" w:rsidP="001960A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07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773AFE" w14:textId="77777777" w:rsidR="002870EC" w:rsidRPr="0042782C" w:rsidRDefault="002870EC" w:rsidP="0036402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2870EC" w:rsidRPr="0042782C" w14:paraId="1B31BB7D" w14:textId="77777777" w:rsidTr="002870EC">
        <w:trPr>
          <w:trHeight w:val="288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CB1C09" w14:textId="77777777" w:rsidR="002870EC" w:rsidRPr="0042782C" w:rsidRDefault="002870EC" w:rsidP="00957937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FF3526" w14:textId="693881C6" w:rsidR="002870EC" w:rsidRPr="0042782C" w:rsidRDefault="002870EC" w:rsidP="00F23E4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Mark awarded by </w:t>
            </w:r>
            <w:r w:rsidR="00100432" w:rsidRPr="0042782C">
              <w:rPr>
                <w:rFonts w:ascii="Cambria" w:hAnsi="Cambria"/>
                <w:color w:val="auto"/>
                <w:sz w:val="22"/>
                <w:szCs w:val="22"/>
              </w:rPr>
              <w:t>QEC,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4 marks for each semester, average of scores earned in each semester, </w:t>
            </w:r>
          </w:p>
          <w:p w14:paraId="0AA6CF45" w14:textId="385FA39A" w:rsidR="002870EC" w:rsidRPr="0042782C" w:rsidRDefault="002870EC" w:rsidP="00F23E4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40% =4 marks;</w:t>
            </w:r>
            <w:r w:rsidR="00100432" w:rsidRPr="0042782C"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 w:rsidR="00100432" w:rsidRPr="0042782C"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 w:rsidR="00100432" w:rsidRPr="0042782C"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50%=5 marks;                             </w:t>
            </w:r>
          </w:p>
          <w:p w14:paraId="3C6A4316" w14:textId="4B716725" w:rsidR="002870EC" w:rsidRPr="0042782C" w:rsidRDefault="002870EC" w:rsidP="00CA194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60%=6 marks;</w:t>
            </w:r>
            <w:r w:rsidR="00100432" w:rsidRPr="0042782C"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 w:rsidR="00100432" w:rsidRPr="0042782C"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 w:rsidR="00100432" w:rsidRPr="0042782C">
              <w:rPr>
                <w:rFonts w:ascii="Cambria" w:hAnsi="Cambria"/>
                <w:color w:val="auto"/>
                <w:sz w:val="22"/>
                <w:szCs w:val="22"/>
              </w:rPr>
              <w:tab/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70%=7 marks;                         </w:t>
            </w:r>
          </w:p>
          <w:p w14:paraId="539C8599" w14:textId="77777777" w:rsidR="002870EC" w:rsidRPr="0042782C" w:rsidRDefault="002870EC" w:rsidP="002870E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80%=8 marks                                                                                    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BE19EC" w14:textId="77777777" w:rsidR="002870EC" w:rsidRPr="0042782C" w:rsidRDefault="002870EC" w:rsidP="001960A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08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F53652" w14:textId="77777777" w:rsidR="002870EC" w:rsidRPr="0042782C" w:rsidRDefault="002870EC" w:rsidP="0036402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2870EC" w:rsidRPr="0042782C" w14:paraId="604B04BA" w14:textId="77777777" w:rsidTr="002870EC">
        <w:trPr>
          <w:trHeight w:val="288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F259C3" w14:textId="77777777" w:rsidR="002870EC" w:rsidRPr="0042782C" w:rsidRDefault="002870EC" w:rsidP="00957937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6A8640" w14:textId="77777777" w:rsidR="002870EC" w:rsidRPr="0042782C" w:rsidRDefault="002870EC" w:rsidP="002870E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Chairperson’s Evaluation                                                                   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AD1B1E" w14:textId="77777777" w:rsidR="002870EC" w:rsidRPr="0042782C" w:rsidRDefault="00F30F8A" w:rsidP="001960A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F62DE1" w14:textId="77777777" w:rsidR="002870EC" w:rsidRPr="0042782C" w:rsidRDefault="002870EC" w:rsidP="0036402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2870EC" w:rsidRPr="0042782C" w14:paraId="3EFFE63D" w14:textId="77777777" w:rsidTr="002870EC">
        <w:trPr>
          <w:trHeight w:val="288"/>
        </w:trPr>
        <w:tc>
          <w:tcPr>
            <w:tcW w:w="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01344E" w14:textId="77777777" w:rsidR="002870EC" w:rsidRPr="0042782C" w:rsidRDefault="002870EC" w:rsidP="00957937">
            <w:pPr>
              <w:pStyle w:val="Default"/>
              <w:numPr>
                <w:ilvl w:val="0"/>
                <w:numId w:val="1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4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405AEA" w14:textId="77777777" w:rsidR="002870EC" w:rsidRPr="0042782C" w:rsidRDefault="002870EC" w:rsidP="004325A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Dean’s Evaluation                                                                   </w:t>
            </w:r>
          </w:p>
        </w:tc>
        <w:tc>
          <w:tcPr>
            <w:tcW w:w="12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ECC743" w14:textId="77777777" w:rsidR="002870EC" w:rsidRPr="0042782C" w:rsidRDefault="002870EC" w:rsidP="001960A9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0</w:t>
            </w:r>
            <w:r w:rsidR="00F30F8A"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A4F961" w14:textId="77777777" w:rsidR="002870EC" w:rsidRPr="0042782C" w:rsidRDefault="002870EC" w:rsidP="00364022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7A30907E" w14:textId="77777777" w:rsidR="00E346A2" w:rsidRPr="0042782C" w:rsidRDefault="00E346A2" w:rsidP="00E346A2">
      <w:pPr>
        <w:pStyle w:val="CM4"/>
        <w:spacing w:after="0"/>
        <w:ind w:left="360" w:right="187"/>
        <w:rPr>
          <w:rFonts w:ascii="Cambria" w:hAnsi="Cambria"/>
          <w:b/>
          <w:bCs/>
        </w:rPr>
      </w:pPr>
    </w:p>
    <w:p w14:paraId="342425EA" w14:textId="77777777" w:rsidR="00E346A2" w:rsidRPr="0042782C" w:rsidRDefault="00E346A2" w:rsidP="00E346A2">
      <w:pPr>
        <w:pStyle w:val="CM4"/>
        <w:spacing w:after="0"/>
        <w:ind w:left="360" w:right="187"/>
        <w:rPr>
          <w:rFonts w:ascii="Cambria" w:hAnsi="Cambria"/>
          <w:b/>
          <w:bCs/>
        </w:rPr>
      </w:pPr>
    </w:p>
    <w:p w14:paraId="69CF4A76" w14:textId="77777777" w:rsidR="00D435A3" w:rsidRPr="0042782C" w:rsidRDefault="00D435A3" w:rsidP="00D435A3">
      <w:pPr>
        <w:pStyle w:val="Default"/>
        <w:rPr>
          <w:rFonts w:ascii="Cambria" w:hAnsi="Cambria"/>
        </w:rPr>
      </w:pPr>
    </w:p>
    <w:p w14:paraId="50688382" w14:textId="442E60CE" w:rsidR="005531D1" w:rsidRPr="0042782C" w:rsidRDefault="005531D1" w:rsidP="005C2A70">
      <w:pPr>
        <w:pStyle w:val="CM5"/>
        <w:spacing w:after="0" w:line="360" w:lineRule="auto"/>
        <w:rPr>
          <w:rFonts w:ascii="Cambria" w:hAnsi="Cambria"/>
          <w:b/>
          <w:bCs/>
          <w:sz w:val="28"/>
          <w:szCs w:val="28"/>
        </w:rPr>
      </w:pPr>
      <w:r w:rsidRPr="0042782C">
        <w:rPr>
          <w:rFonts w:ascii="Cambria" w:hAnsi="Cambria"/>
          <w:b/>
          <w:bCs/>
          <w:sz w:val="28"/>
          <w:szCs w:val="28"/>
        </w:rPr>
        <w:t xml:space="preserve">Category B: </w:t>
      </w:r>
      <w:r w:rsidR="004E2F88" w:rsidRPr="0042782C">
        <w:rPr>
          <w:rFonts w:ascii="Cambria" w:hAnsi="Cambria"/>
          <w:b/>
          <w:bCs/>
          <w:sz w:val="28"/>
          <w:szCs w:val="28"/>
        </w:rPr>
        <w:t>Research Supervision</w:t>
      </w:r>
      <w:r w:rsidR="004E2F88" w:rsidRPr="0042782C">
        <w:rPr>
          <w:rFonts w:ascii="Cambria" w:hAnsi="Cambria"/>
          <w:b/>
          <w:bCs/>
          <w:sz w:val="28"/>
          <w:szCs w:val="28"/>
        </w:rPr>
        <w:tab/>
      </w:r>
      <w:r w:rsidR="004E2F88" w:rsidRPr="0042782C">
        <w:rPr>
          <w:rFonts w:ascii="Cambria" w:hAnsi="Cambria"/>
          <w:b/>
          <w:bCs/>
          <w:sz w:val="28"/>
          <w:szCs w:val="28"/>
        </w:rPr>
        <w:tab/>
      </w:r>
      <w:r w:rsidR="00E0167C">
        <w:rPr>
          <w:rFonts w:ascii="Cambria" w:hAnsi="Cambria"/>
          <w:b/>
          <w:bCs/>
          <w:sz w:val="28"/>
          <w:szCs w:val="28"/>
        </w:rPr>
        <w:tab/>
      </w:r>
      <w:r w:rsidR="005C2A70" w:rsidRPr="0042782C">
        <w:rPr>
          <w:rFonts w:ascii="Cambria" w:hAnsi="Cambria"/>
          <w:b/>
          <w:bCs/>
          <w:sz w:val="28"/>
          <w:szCs w:val="28"/>
        </w:rPr>
        <w:tab/>
      </w:r>
      <w:r w:rsidRPr="00E0167C">
        <w:rPr>
          <w:rFonts w:ascii="Cambria" w:hAnsi="Cambria"/>
          <w:b/>
          <w:bCs/>
        </w:rPr>
        <w:t xml:space="preserve">(Maximum Weightage = </w:t>
      </w:r>
      <w:r w:rsidR="00253484" w:rsidRPr="00E0167C">
        <w:rPr>
          <w:rFonts w:ascii="Cambria" w:hAnsi="Cambria"/>
          <w:b/>
          <w:bCs/>
        </w:rPr>
        <w:t>10</w:t>
      </w:r>
      <w:r w:rsidRPr="00E0167C">
        <w:rPr>
          <w:rFonts w:ascii="Cambria" w:hAnsi="Cambria"/>
          <w:b/>
          <w:bCs/>
        </w:rPr>
        <w:t xml:space="preserve">) </w:t>
      </w:r>
    </w:p>
    <w:tbl>
      <w:tblPr>
        <w:tblW w:w="9918" w:type="dxa"/>
        <w:tblLook w:val="0000" w:firstRow="0" w:lastRow="0" w:firstColumn="0" w:lastColumn="0" w:noHBand="0" w:noVBand="0"/>
      </w:tblPr>
      <w:tblGrid>
        <w:gridCol w:w="638"/>
        <w:gridCol w:w="6272"/>
        <w:gridCol w:w="940"/>
        <w:gridCol w:w="1080"/>
        <w:gridCol w:w="988"/>
      </w:tblGrid>
      <w:tr w:rsidR="00B235DC" w:rsidRPr="0042782C" w14:paraId="10335ECE" w14:textId="77777777" w:rsidTr="00E0167C">
        <w:trPr>
          <w:trHeight w:val="353"/>
          <w:tblHeader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89E89E" w14:textId="77777777" w:rsidR="00B235DC" w:rsidRPr="0042782C" w:rsidRDefault="00B235DC" w:rsidP="0084311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9ADDFCC" w14:textId="77777777" w:rsidR="00B235DC" w:rsidRPr="0042782C" w:rsidRDefault="00CD019A" w:rsidP="00CD019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Parameters 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E6F6C41" w14:textId="77777777" w:rsidR="00B235DC" w:rsidRPr="0042782C" w:rsidRDefault="009541B5" w:rsidP="00B235D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0398B69C" w14:textId="77777777" w:rsidR="00B235DC" w:rsidRPr="0042782C" w:rsidRDefault="009541B5" w:rsidP="00B235DC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22C9B" w14:textId="77777777" w:rsidR="009541B5" w:rsidRPr="0042782C" w:rsidRDefault="00B235DC" w:rsidP="0084311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2C95F70C" w14:textId="77777777" w:rsidR="00B235DC" w:rsidRPr="0042782C" w:rsidRDefault="009541B5" w:rsidP="0084311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</w:t>
            </w:r>
            <w:r w:rsidR="00494669"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x</w:t>
            </w:r>
            <w:r w:rsidR="00494669"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b)</w:t>
            </w:r>
          </w:p>
        </w:tc>
      </w:tr>
      <w:tr w:rsidR="00B235DC" w:rsidRPr="0042782C" w14:paraId="40B7F149" w14:textId="77777777" w:rsidTr="004B642E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C8B757" w14:textId="77777777" w:rsidR="00B235DC" w:rsidRPr="0042782C" w:rsidRDefault="00B235DC" w:rsidP="00957937">
            <w:pPr>
              <w:pStyle w:val="Default"/>
              <w:numPr>
                <w:ilvl w:val="0"/>
                <w:numId w:val="2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82E486B" w14:textId="77777777" w:rsidR="00B235DC" w:rsidRPr="0042782C" w:rsidRDefault="00B235DC" w:rsidP="00B235D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PhD thesis </w:t>
            </w:r>
            <w:r w:rsidR="004D6EFA" w:rsidRPr="0042782C">
              <w:rPr>
                <w:rFonts w:ascii="Cambria" w:hAnsi="Cambria"/>
                <w:color w:val="auto"/>
                <w:sz w:val="22"/>
                <w:szCs w:val="22"/>
              </w:rPr>
              <w:t>d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efended as Main Supervisor </w:t>
            </w:r>
            <w:r w:rsidR="00840187" w:rsidRPr="0042782C">
              <w:rPr>
                <w:rFonts w:ascii="Cambria" w:hAnsi="Cambria"/>
                <w:color w:val="auto"/>
                <w:sz w:val="22"/>
                <w:szCs w:val="22"/>
              </w:rPr>
              <w:t>(during the year)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 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29CF31B" w14:textId="77777777" w:rsidR="00B235DC" w:rsidRPr="0042782C" w:rsidRDefault="00494669" w:rsidP="0058198D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A274287" w14:textId="77777777" w:rsidR="00B235DC" w:rsidRPr="0042782C" w:rsidRDefault="00B235DC" w:rsidP="00B235D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300837" w14:textId="77777777" w:rsidR="00B235DC" w:rsidRPr="0042782C" w:rsidRDefault="00B235DC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B235DC" w:rsidRPr="0042782C" w14:paraId="7B5255FD" w14:textId="77777777" w:rsidTr="004B642E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B0460C" w14:textId="77777777" w:rsidR="00B235DC" w:rsidRPr="0042782C" w:rsidRDefault="00B235DC" w:rsidP="00957937">
            <w:pPr>
              <w:pStyle w:val="Default"/>
              <w:numPr>
                <w:ilvl w:val="0"/>
                <w:numId w:val="2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47C33F7" w14:textId="1FAB1D01" w:rsidR="00B235DC" w:rsidRPr="0042782C" w:rsidRDefault="00494669" w:rsidP="00494669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PhD thesis (ongoing) as Main </w:t>
            </w:r>
            <w:r w:rsidR="004B642E" w:rsidRPr="0042782C">
              <w:rPr>
                <w:rFonts w:ascii="Cambria" w:hAnsi="Cambria"/>
                <w:color w:val="auto"/>
                <w:sz w:val="22"/>
                <w:szCs w:val="22"/>
              </w:rPr>
              <w:t>Supervisor (</w:t>
            </w:r>
            <w:r w:rsidR="00840187" w:rsidRPr="0042782C">
              <w:rPr>
                <w:rFonts w:ascii="Cambria" w:hAnsi="Cambria"/>
                <w:color w:val="auto"/>
                <w:sz w:val="16"/>
                <w:szCs w:val="16"/>
              </w:rPr>
              <w:t>after defense up to 3 years)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BE28372" w14:textId="77777777" w:rsidR="00B235DC" w:rsidRPr="0042782C" w:rsidRDefault="00494669" w:rsidP="0058198D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BD9516F" w14:textId="77777777" w:rsidR="00B235DC" w:rsidRPr="0042782C" w:rsidRDefault="00B235DC" w:rsidP="00B235D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15B876" w14:textId="77777777" w:rsidR="00B235DC" w:rsidRPr="0042782C" w:rsidRDefault="00B235DC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B235DC" w:rsidRPr="0042782C" w14:paraId="6586EB12" w14:textId="77777777" w:rsidTr="004B642E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B9C3EC" w14:textId="77777777" w:rsidR="00B235DC" w:rsidRPr="0042782C" w:rsidRDefault="00B235DC" w:rsidP="00957937">
            <w:pPr>
              <w:pStyle w:val="Default"/>
              <w:numPr>
                <w:ilvl w:val="0"/>
                <w:numId w:val="2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3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19DF5B3" w14:textId="3D3470A7" w:rsidR="00B235DC" w:rsidRPr="0042782C" w:rsidRDefault="004B642E" w:rsidP="00577207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M.Phil.</w:t>
            </w:r>
            <w:r w:rsidR="00577207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/MS thesis completed </w:t>
            </w:r>
            <w:r w:rsidR="00323C9B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as main supervisor </w:t>
            </w:r>
            <w:r w:rsidR="00840187" w:rsidRPr="0042782C">
              <w:rPr>
                <w:rFonts w:ascii="Cambria" w:hAnsi="Cambria"/>
                <w:color w:val="auto"/>
                <w:sz w:val="20"/>
                <w:szCs w:val="20"/>
              </w:rPr>
              <w:t>(during the year)</w:t>
            </w:r>
            <w:r w:rsidR="00840187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 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3E79A02" w14:textId="77777777" w:rsidR="00B235DC" w:rsidRPr="0042782C" w:rsidRDefault="00577207" w:rsidP="0058198D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70C3198" w14:textId="77777777" w:rsidR="00B235DC" w:rsidRPr="0042782C" w:rsidRDefault="00B235DC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D7593A" w14:textId="77777777" w:rsidR="00B235DC" w:rsidRPr="0042782C" w:rsidRDefault="00B235DC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03F50C0D" w14:textId="77777777" w:rsidR="004275F3" w:rsidRPr="0042782C" w:rsidRDefault="003D2475" w:rsidP="005C2A70">
      <w:pPr>
        <w:pStyle w:val="Default"/>
        <w:spacing w:after="160"/>
        <w:jc w:val="both"/>
        <w:rPr>
          <w:rFonts w:ascii="Cambria" w:hAnsi="Cambria"/>
          <w:color w:val="auto"/>
          <w:sz w:val="20"/>
          <w:szCs w:val="20"/>
        </w:rPr>
      </w:pPr>
      <w:r w:rsidRPr="0042782C">
        <w:rPr>
          <w:rFonts w:ascii="Cambria" w:hAnsi="Cambria"/>
          <w:color w:val="auto"/>
          <w:sz w:val="20"/>
          <w:szCs w:val="20"/>
        </w:rPr>
        <w:t xml:space="preserve">Credit of only </w:t>
      </w:r>
      <w:r w:rsidR="004275F3" w:rsidRPr="0042782C">
        <w:rPr>
          <w:rFonts w:ascii="Cambria" w:hAnsi="Cambria"/>
          <w:color w:val="auto"/>
          <w:sz w:val="20"/>
          <w:szCs w:val="20"/>
        </w:rPr>
        <w:t>those students will be</w:t>
      </w:r>
      <w:r w:rsidRPr="0042782C">
        <w:rPr>
          <w:rFonts w:ascii="Cambria" w:hAnsi="Cambria"/>
          <w:color w:val="auto"/>
          <w:sz w:val="20"/>
          <w:szCs w:val="20"/>
        </w:rPr>
        <w:t xml:space="preserve"> given</w:t>
      </w:r>
      <w:r w:rsidR="004275F3" w:rsidRPr="0042782C">
        <w:rPr>
          <w:rFonts w:ascii="Cambria" w:hAnsi="Cambria"/>
          <w:color w:val="auto"/>
          <w:sz w:val="20"/>
          <w:szCs w:val="20"/>
        </w:rPr>
        <w:t>, in which the faculty member was the Main Supervisor.</w:t>
      </w:r>
      <w:r w:rsidR="00142A14" w:rsidRPr="0042782C">
        <w:rPr>
          <w:rFonts w:ascii="Cambria" w:hAnsi="Cambria"/>
          <w:color w:val="auto"/>
          <w:sz w:val="20"/>
          <w:szCs w:val="20"/>
        </w:rPr>
        <w:t xml:space="preserve"> However, the credit of Supervisor-II or Co-supervisor will only be </w:t>
      </w:r>
      <w:r w:rsidR="00CB6E8B" w:rsidRPr="0042782C">
        <w:rPr>
          <w:rFonts w:ascii="Cambria" w:hAnsi="Cambria"/>
          <w:color w:val="auto"/>
          <w:sz w:val="20"/>
          <w:szCs w:val="20"/>
        </w:rPr>
        <w:t>awarded if</w:t>
      </w:r>
      <w:r w:rsidR="00142A14" w:rsidRPr="0042782C">
        <w:rPr>
          <w:rFonts w:ascii="Cambria" w:hAnsi="Cambria"/>
          <w:color w:val="auto"/>
          <w:sz w:val="20"/>
          <w:szCs w:val="20"/>
        </w:rPr>
        <w:t xml:space="preserve"> the MS/PhD programs are not being run in the </w:t>
      </w:r>
      <w:r w:rsidR="0063625C" w:rsidRPr="0042782C">
        <w:rPr>
          <w:rFonts w:ascii="Cambria" w:hAnsi="Cambria"/>
          <w:color w:val="auto"/>
          <w:sz w:val="20"/>
          <w:szCs w:val="20"/>
        </w:rPr>
        <w:t>parent</w:t>
      </w:r>
      <w:r w:rsidR="00142A14" w:rsidRPr="0042782C">
        <w:rPr>
          <w:rFonts w:ascii="Cambria" w:hAnsi="Cambria"/>
          <w:color w:val="auto"/>
          <w:sz w:val="20"/>
          <w:szCs w:val="20"/>
        </w:rPr>
        <w:t xml:space="preserve"> department</w:t>
      </w:r>
      <w:r w:rsidR="00CB6E8B" w:rsidRPr="0042782C">
        <w:rPr>
          <w:rFonts w:ascii="Cambria" w:hAnsi="Cambria"/>
          <w:color w:val="auto"/>
          <w:sz w:val="20"/>
          <w:szCs w:val="20"/>
        </w:rPr>
        <w:t>.</w:t>
      </w:r>
      <w:r w:rsidR="00142A14" w:rsidRPr="0042782C">
        <w:rPr>
          <w:rFonts w:ascii="Cambria" w:hAnsi="Cambria"/>
          <w:color w:val="auto"/>
          <w:sz w:val="20"/>
          <w:szCs w:val="20"/>
        </w:rPr>
        <w:t xml:space="preserve"> </w:t>
      </w:r>
    </w:p>
    <w:p w14:paraId="6ADC0186" w14:textId="77777777" w:rsidR="00963446" w:rsidRPr="0042782C" w:rsidRDefault="00963446" w:rsidP="00E0167C">
      <w:pPr>
        <w:pStyle w:val="Default"/>
        <w:spacing w:after="160" w:line="480" w:lineRule="auto"/>
        <w:jc w:val="both"/>
        <w:rPr>
          <w:rFonts w:ascii="Cambria" w:hAnsi="Cambria"/>
          <w:color w:val="auto"/>
          <w:sz w:val="20"/>
          <w:szCs w:val="20"/>
        </w:rPr>
      </w:pPr>
      <w:r w:rsidRPr="0042782C">
        <w:rPr>
          <w:rFonts w:ascii="Cambria" w:hAnsi="Cambria"/>
          <w:color w:val="auto"/>
          <w:sz w:val="20"/>
          <w:szCs w:val="20"/>
        </w:rPr>
        <w:t>* Notification of advanced studies is mandatory for claim</w:t>
      </w:r>
    </w:p>
    <w:p w14:paraId="6CC534F9" w14:textId="77777777" w:rsidR="00AC1497" w:rsidRPr="0042782C" w:rsidRDefault="005C2A70" w:rsidP="00D435A3">
      <w:pPr>
        <w:pStyle w:val="CM5"/>
        <w:spacing w:after="0"/>
        <w:rPr>
          <w:rFonts w:ascii="Cambria" w:hAnsi="Cambria"/>
          <w:b/>
          <w:bCs/>
          <w:sz w:val="28"/>
          <w:szCs w:val="28"/>
        </w:rPr>
      </w:pPr>
      <w:r w:rsidRPr="0042782C">
        <w:rPr>
          <w:rFonts w:ascii="Cambria" w:hAnsi="Cambria"/>
          <w:b/>
          <w:bCs/>
          <w:sz w:val="28"/>
          <w:szCs w:val="28"/>
        </w:rPr>
        <w:t xml:space="preserve">Category </w:t>
      </w:r>
      <w:r w:rsidR="00231DCD" w:rsidRPr="0042782C">
        <w:rPr>
          <w:rFonts w:ascii="Cambria" w:hAnsi="Cambria"/>
          <w:b/>
          <w:bCs/>
          <w:sz w:val="28"/>
          <w:szCs w:val="28"/>
        </w:rPr>
        <w:t>C</w:t>
      </w:r>
      <w:r w:rsidRPr="0042782C">
        <w:rPr>
          <w:rFonts w:ascii="Cambria" w:hAnsi="Cambria"/>
          <w:b/>
          <w:bCs/>
          <w:sz w:val="28"/>
          <w:szCs w:val="28"/>
        </w:rPr>
        <w:t xml:space="preserve">: Research </w:t>
      </w:r>
      <w:r w:rsidR="00E926E0" w:rsidRPr="0042782C">
        <w:rPr>
          <w:rFonts w:ascii="Cambria" w:hAnsi="Cambria"/>
          <w:b/>
          <w:bCs/>
          <w:sz w:val="28"/>
          <w:szCs w:val="28"/>
        </w:rPr>
        <w:t>Projects*</w:t>
      </w:r>
      <w:r w:rsidR="00265A7A" w:rsidRPr="0042782C">
        <w:rPr>
          <w:rFonts w:ascii="Cambria" w:hAnsi="Cambria"/>
          <w:b/>
          <w:bCs/>
          <w:sz w:val="28"/>
          <w:szCs w:val="28"/>
        </w:rPr>
        <w:t xml:space="preserve"> &amp; Achievements</w:t>
      </w:r>
      <w:r w:rsidR="00AC1497" w:rsidRPr="0042782C">
        <w:rPr>
          <w:rFonts w:ascii="Cambria" w:hAnsi="Cambria"/>
          <w:b/>
          <w:bCs/>
          <w:sz w:val="28"/>
          <w:szCs w:val="28"/>
        </w:rPr>
        <w:t xml:space="preserve"> </w:t>
      </w:r>
    </w:p>
    <w:p w14:paraId="648E2CA4" w14:textId="77777777" w:rsidR="005C2A70" w:rsidRPr="00E0167C" w:rsidRDefault="005C2A70" w:rsidP="00D435A3">
      <w:pPr>
        <w:pStyle w:val="CM5"/>
        <w:spacing w:after="0"/>
        <w:ind w:left="5760"/>
        <w:rPr>
          <w:rFonts w:ascii="Cambria" w:hAnsi="Cambria"/>
          <w:b/>
          <w:bCs/>
        </w:rPr>
      </w:pPr>
      <w:r w:rsidRPr="00E0167C">
        <w:rPr>
          <w:rFonts w:ascii="Cambria" w:hAnsi="Cambria"/>
          <w:b/>
          <w:bCs/>
        </w:rPr>
        <w:t xml:space="preserve">(Maximum Weightage = </w:t>
      </w:r>
      <w:r w:rsidR="00530E34" w:rsidRPr="00E0167C">
        <w:rPr>
          <w:rFonts w:ascii="Cambria" w:hAnsi="Cambria"/>
          <w:b/>
          <w:bCs/>
        </w:rPr>
        <w:t>1</w:t>
      </w:r>
      <w:r w:rsidR="007B038C" w:rsidRPr="00E0167C">
        <w:rPr>
          <w:rFonts w:ascii="Cambria" w:hAnsi="Cambria"/>
          <w:b/>
          <w:bCs/>
        </w:rPr>
        <w:t>0</w:t>
      </w:r>
      <w:r w:rsidRPr="00E0167C">
        <w:rPr>
          <w:rFonts w:ascii="Cambria" w:hAnsi="Cambria"/>
          <w:b/>
          <w:bCs/>
        </w:rPr>
        <w:t xml:space="preserve">) </w:t>
      </w:r>
    </w:p>
    <w:tbl>
      <w:tblPr>
        <w:tblW w:w="9918" w:type="dxa"/>
        <w:tblLayout w:type="fixed"/>
        <w:tblLook w:val="0000" w:firstRow="0" w:lastRow="0" w:firstColumn="0" w:lastColumn="0" w:noHBand="0" w:noVBand="0"/>
      </w:tblPr>
      <w:tblGrid>
        <w:gridCol w:w="639"/>
        <w:gridCol w:w="6219"/>
        <w:gridCol w:w="990"/>
        <w:gridCol w:w="1080"/>
        <w:gridCol w:w="990"/>
      </w:tblGrid>
      <w:tr w:rsidR="005C2A70" w:rsidRPr="0042782C" w14:paraId="01D03F5F" w14:textId="77777777" w:rsidTr="00E0167C">
        <w:trPr>
          <w:trHeight w:val="353"/>
          <w:tblHeader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376E8" w14:textId="77777777" w:rsidR="005C2A70" w:rsidRPr="0042782C" w:rsidRDefault="005C2A70" w:rsidP="0084311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6056844" w14:textId="77777777" w:rsidR="005C2A70" w:rsidRPr="0042782C" w:rsidRDefault="00A404E1" w:rsidP="00A404E1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Parameters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87DC534" w14:textId="77777777" w:rsidR="005C2A70" w:rsidRPr="0042782C" w:rsidRDefault="005C2A70" w:rsidP="0084311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6C034730" w14:textId="77777777" w:rsidR="005C2A70" w:rsidRPr="0042782C" w:rsidRDefault="005C2A70" w:rsidP="0084311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CEDA79" w14:textId="77777777" w:rsidR="005C2A70" w:rsidRPr="0042782C" w:rsidRDefault="005C2A70" w:rsidP="0084311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1EA02C4D" w14:textId="77777777" w:rsidR="005C2A70" w:rsidRPr="0042782C" w:rsidRDefault="005C2A70" w:rsidP="0084311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84311A" w:rsidRPr="0042782C" w14:paraId="74808EED" w14:textId="77777777" w:rsidTr="005331F8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1BD83C" w14:textId="77777777" w:rsidR="0084311A" w:rsidRPr="0042782C" w:rsidRDefault="0084311A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0433C89" w14:textId="77777777" w:rsidR="0084311A" w:rsidRPr="0042782C" w:rsidRDefault="0084311A" w:rsidP="00EB3A3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Research Project Funding awarded (funding equivalent to </w:t>
            </w:r>
            <w:r w:rsidR="0082721E" w:rsidRPr="0042782C">
              <w:rPr>
                <w:rFonts w:ascii="Cambria" w:hAnsi="Cambria"/>
                <w:color w:val="auto"/>
                <w:sz w:val="22"/>
                <w:szCs w:val="22"/>
              </w:rPr>
              <w:t>1.0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-2.99 million PKR) both local or foreign funding as PI only</w:t>
            </w:r>
            <w:r w:rsidR="00536F83" w:rsidRPr="0042782C">
              <w:rPr>
                <w:rFonts w:ascii="Cambria" w:hAnsi="Cambria"/>
                <w:color w:val="auto"/>
                <w:sz w:val="22"/>
                <w:szCs w:val="22"/>
              </w:rPr>
              <w:t>, other than GCUF</w:t>
            </w:r>
            <w:r w:rsidR="00323C9B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(for the project duration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E7609DE" w14:textId="77777777" w:rsidR="0084311A" w:rsidRPr="0042782C" w:rsidRDefault="0082721E" w:rsidP="0084311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1656909" w14:textId="77777777" w:rsidR="0084311A" w:rsidRPr="0042782C" w:rsidRDefault="0084311A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7B3A83" w14:textId="77777777" w:rsidR="0084311A" w:rsidRPr="0042782C" w:rsidRDefault="0084311A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C7561A" w:rsidRPr="0042782C" w14:paraId="79085023" w14:textId="77777777" w:rsidTr="005331F8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F8040D" w14:textId="77777777" w:rsidR="00C7561A" w:rsidRPr="0042782C" w:rsidRDefault="00C7561A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FC01433" w14:textId="77777777" w:rsidR="00C7561A" w:rsidRPr="0042782C" w:rsidRDefault="00C7561A" w:rsidP="00EB3A3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Research Project Funding awarded (funding equivalent to </w:t>
            </w:r>
            <w:r w:rsidR="003F7733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3.0 -4.99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million PKR) both local or foreign funding as PI only, other than GCUF </w:t>
            </w:r>
            <w:r w:rsidR="00323C9B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(for the project duration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6D3F28D" w14:textId="77777777" w:rsidR="00C7561A" w:rsidRPr="0042782C" w:rsidRDefault="0082721E" w:rsidP="0082721E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7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C0CC5BF" w14:textId="77777777" w:rsidR="00C7561A" w:rsidRPr="0042782C" w:rsidRDefault="00C7561A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0ADE8A" w14:textId="77777777" w:rsidR="00C7561A" w:rsidRPr="0042782C" w:rsidRDefault="00C7561A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C7561A" w:rsidRPr="0042782C" w14:paraId="181B9EAB" w14:textId="77777777" w:rsidTr="005331F8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F74028" w14:textId="77777777" w:rsidR="00C7561A" w:rsidRPr="0042782C" w:rsidRDefault="00C7561A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E6518AB" w14:textId="77777777" w:rsidR="00C7561A" w:rsidRPr="0042782C" w:rsidRDefault="00C7561A" w:rsidP="00323C9B">
            <w:pPr>
              <w:pStyle w:val="Default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Research Project Funding awarded (funding equivalent to </w:t>
            </w:r>
            <w:r w:rsidR="003F7733" w:rsidRPr="0042782C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="003F7733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5.0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million PKR) both local or foreign funding as PI only, other than GCUF </w:t>
            </w:r>
            <w:r w:rsidR="00323C9B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(for the project duration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77045AC" w14:textId="77777777" w:rsidR="00C7561A" w:rsidRPr="0042782C" w:rsidRDefault="0082721E" w:rsidP="0082721E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92D7A2C" w14:textId="77777777" w:rsidR="00C7561A" w:rsidRPr="0042782C" w:rsidRDefault="00C7561A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B4EE02" w14:textId="77777777" w:rsidR="00C7561A" w:rsidRPr="0042782C" w:rsidRDefault="00C7561A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65345B" w:rsidRPr="0042782C" w14:paraId="52A176EF" w14:textId="77777777" w:rsidTr="005331F8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A2B4B9" w14:textId="77777777" w:rsidR="0065345B" w:rsidRPr="0042782C" w:rsidRDefault="0065345B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AFC1CA9" w14:textId="77777777" w:rsidR="0065345B" w:rsidRPr="0042782C" w:rsidRDefault="0065345B" w:rsidP="006E067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Research Project Funding awarded (funding equivalent to 0.5 -2.99 million PKR) both local or foreign funding as Co-PI only, other than GCUF </w:t>
            </w:r>
            <w:r w:rsidR="00323C9B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(for the project duration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4E45830" w14:textId="77777777" w:rsidR="0065345B" w:rsidRPr="0042782C" w:rsidRDefault="0082721E" w:rsidP="003F12DF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717E648" w14:textId="77777777" w:rsidR="0065345B" w:rsidRPr="0042782C" w:rsidRDefault="0065345B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EA1E84" w14:textId="77777777" w:rsidR="0065345B" w:rsidRPr="0042782C" w:rsidRDefault="0065345B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65345B" w:rsidRPr="0042782C" w14:paraId="1F285852" w14:textId="77777777" w:rsidTr="005331F8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5C8585" w14:textId="77777777" w:rsidR="0065345B" w:rsidRPr="0042782C" w:rsidRDefault="0065345B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37AF8DC" w14:textId="77777777" w:rsidR="0065345B" w:rsidRPr="0042782C" w:rsidRDefault="0065345B" w:rsidP="006E067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Research Project Funding awarded (funding equivalent to 3.0 -4.99 million PKR) both local or foreign funding as Co-PI only, other than GCUF </w:t>
            </w:r>
            <w:r w:rsidR="00323C9B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(for the project duration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FA9FCF2" w14:textId="77777777" w:rsidR="0065345B" w:rsidRPr="0042782C" w:rsidRDefault="0082721E" w:rsidP="003F12DF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7598E68" w14:textId="77777777" w:rsidR="0065345B" w:rsidRPr="0042782C" w:rsidRDefault="0065345B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B8F1FE" w14:textId="77777777" w:rsidR="0065345B" w:rsidRPr="0042782C" w:rsidRDefault="0065345B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65345B" w:rsidRPr="0042782C" w14:paraId="7B4EBA98" w14:textId="77777777" w:rsidTr="005331F8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D0FA5C" w14:textId="77777777" w:rsidR="0065345B" w:rsidRPr="0042782C" w:rsidRDefault="0065345B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1217A96" w14:textId="77777777" w:rsidR="0065345B" w:rsidRPr="0042782C" w:rsidRDefault="0065345B" w:rsidP="00323C9B">
            <w:pPr>
              <w:pStyle w:val="Default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Research Project Funding awarded (funding equivalent to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5.0 million PKR) both local or foreign funding as Co-PI only, other than GCUF </w:t>
            </w:r>
            <w:r w:rsidR="00323C9B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(for the project duration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C6873D4" w14:textId="77777777" w:rsidR="0065345B" w:rsidRPr="0042782C" w:rsidRDefault="0082721E" w:rsidP="003F12DF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E3073B7" w14:textId="77777777" w:rsidR="0065345B" w:rsidRPr="0042782C" w:rsidRDefault="0065345B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D41C4F" w14:textId="77777777" w:rsidR="0065345B" w:rsidRPr="0042782C" w:rsidRDefault="0065345B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9F5F44" w:rsidRPr="0042782C" w14:paraId="10518320" w14:textId="77777777" w:rsidTr="005331F8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594664" w14:textId="77777777" w:rsidR="009F5F44" w:rsidRPr="0042782C" w:rsidRDefault="009F5F44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9EE36D4" w14:textId="77777777" w:rsidR="009F5F44" w:rsidRPr="0042782C" w:rsidRDefault="009F5F4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Patent registered as main contributor during the year (National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2BA4E50" w14:textId="77777777" w:rsidR="009F5F44" w:rsidRPr="0042782C" w:rsidRDefault="009F5F4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05B311A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776459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9F5F44" w:rsidRPr="0042782C" w14:paraId="4B985C6B" w14:textId="77777777" w:rsidTr="005331F8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202DDB" w14:textId="77777777" w:rsidR="009F5F44" w:rsidRPr="0042782C" w:rsidRDefault="009F5F44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78BEC1F" w14:textId="77777777" w:rsidR="009F5F44" w:rsidRPr="0042782C" w:rsidRDefault="009F5F4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Patent registered as main contributor during the year in technologically advanced country, as per HEC, (International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DEE38A0" w14:textId="77777777" w:rsidR="009F5F44" w:rsidRPr="0042782C" w:rsidRDefault="009F5F4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6FF4A63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D57FE5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9F5F44" w:rsidRPr="0042782C" w14:paraId="06D4248F" w14:textId="77777777" w:rsidTr="005331F8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1E41C0" w14:textId="77777777" w:rsidR="009F5F44" w:rsidRPr="0042782C" w:rsidRDefault="009F5F44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6CD242A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Industrial Linkage (Established / Initiated / Signed during the </w:t>
            </w:r>
            <w:proofErr w:type="gramStart"/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Year)</w:t>
            </w: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*</w:t>
            </w:r>
            <w:proofErr w:type="gramEnd"/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*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</w:t>
            </w:r>
            <w:r w:rsidRPr="0042782C">
              <w:rPr>
                <w:rFonts w:ascii="Cambria" w:hAnsi="Cambria"/>
                <w:color w:val="auto"/>
                <w:sz w:val="20"/>
                <w:szCs w:val="20"/>
              </w:rPr>
              <w:t>(notified by the Registrar offic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6F128AF" w14:textId="77777777" w:rsidR="009F5F44" w:rsidRPr="0042782C" w:rsidRDefault="00ED4AE8" w:rsidP="002E526B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CB2C214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CC4087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0E48F6" w:rsidRPr="0042782C" w14:paraId="71A8CEB0" w14:textId="77777777" w:rsidTr="00BF1B6A">
        <w:trPr>
          <w:trHeight w:val="288"/>
        </w:trPr>
        <w:tc>
          <w:tcPr>
            <w:tcW w:w="63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38B2731" w14:textId="77777777" w:rsidR="000E48F6" w:rsidRPr="0042782C" w:rsidRDefault="000E48F6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C6B40D7" w14:textId="77777777" w:rsidR="000E48F6" w:rsidRPr="0042782C" w:rsidRDefault="000E48F6" w:rsidP="00974468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0"/>
                <w:szCs w:val="20"/>
              </w:rPr>
              <w:t xml:space="preserve">Revenue generated through industrial linkages </w:t>
            </w:r>
            <w:r w:rsidR="00974468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(funding generated </w:t>
            </w:r>
            <w:r w:rsidR="00974468" w:rsidRPr="0042782C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1.0 million PKR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9A3613C" w14:textId="77777777" w:rsidR="000E48F6" w:rsidRPr="0042782C" w:rsidRDefault="007107A4" w:rsidP="00767E9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1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BD5E834" w14:textId="77777777" w:rsidR="000E48F6" w:rsidRPr="0042782C" w:rsidRDefault="000E48F6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39EF94" w14:textId="77777777" w:rsidR="000E48F6" w:rsidRPr="0042782C" w:rsidRDefault="000E48F6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0E48F6" w:rsidRPr="0042782C" w14:paraId="257F2066" w14:textId="77777777" w:rsidTr="00BF1B6A">
        <w:trPr>
          <w:trHeight w:val="288"/>
        </w:trPr>
        <w:tc>
          <w:tcPr>
            <w:tcW w:w="639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740E328A" w14:textId="77777777" w:rsidR="000E48F6" w:rsidRPr="0042782C" w:rsidRDefault="000E48F6" w:rsidP="000E48F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FB5DB08" w14:textId="77777777" w:rsidR="000E48F6" w:rsidRPr="0042782C" w:rsidRDefault="007107A4" w:rsidP="007107A4">
            <w:pPr>
              <w:pStyle w:val="Default"/>
              <w:rPr>
                <w:rFonts w:ascii="Cambria" w:hAnsi="Cambria"/>
                <w:color w:val="auto"/>
                <w:sz w:val="20"/>
                <w:szCs w:val="20"/>
              </w:rPr>
            </w:pPr>
            <w:r w:rsidRPr="0042782C">
              <w:rPr>
                <w:rFonts w:ascii="Cambria" w:hAnsi="Cambria"/>
                <w:color w:val="auto"/>
                <w:sz w:val="20"/>
                <w:szCs w:val="20"/>
              </w:rPr>
              <w:t xml:space="preserve">Revenue generated through industrial linkages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(</w:t>
            </w:r>
            <w:r w:rsidR="00974468" w:rsidRPr="0042782C">
              <w:rPr>
                <w:rFonts w:ascii="Cambria" w:hAnsi="Cambria"/>
                <w:color w:val="auto"/>
                <w:sz w:val="22"/>
                <w:szCs w:val="22"/>
              </w:rPr>
              <w:t>funding generated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</w:t>
            </w:r>
            <w:r w:rsidR="00974468" w:rsidRPr="0042782C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2.0 million PKR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EA0A855" w14:textId="77777777" w:rsidR="000E48F6" w:rsidRPr="0042782C" w:rsidRDefault="007107A4" w:rsidP="00767E9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2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466AA55" w14:textId="77777777" w:rsidR="000E48F6" w:rsidRPr="0042782C" w:rsidRDefault="000E48F6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A15679" w14:textId="77777777" w:rsidR="000E48F6" w:rsidRPr="0042782C" w:rsidRDefault="000E48F6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0E48F6" w:rsidRPr="0042782C" w14:paraId="7F4B50E4" w14:textId="77777777" w:rsidTr="00BF1B6A">
        <w:trPr>
          <w:trHeight w:val="288"/>
        </w:trPr>
        <w:tc>
          <w:tcPr>
            <w:tcW w:w="639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0AA4A0" w14:textId="77777777" w:rsidR="000E48F6" w:rsidRPr="0042782C" w:rsidRDefault="000E48F6" w:rsidP="000E48F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85A5C9D" w14:textId="77777777" w:rsidR="000E48F6" w:rsidRPr="0042782C" w:rsidRDefault="007107A4" w:rsidP="00974468">
            <w:pPr>
              <w:pStyle w:val="Default"/>
              <w:rPr>
                <w:rFonts w:ascii="Cambria" w:hAnsi="Cambria"/>
                <w:color w:val="auto"/>
                <w:sz w:val="20"/>
                <w:szCs w:val="20"/>
              </w:rPr>
            </w:pPr>
            <w:r w:rsidRPr="0042782C">
              <w:rPr>
                <w:rFonts w:ascii="Cambria" w:hAnsi="Cambria"/>
                <w:color w:val="auto"/>
                <w:sz w:val="20"/>
                <w:szCs w:val="20"/>
              </w:rPr>
              <w:t xml:space="preserve">Revenue generated through industrial linkages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(</w:t>
            </w:r>
            <w:r w:rsidR="00974468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funding generated </w:t>
            </w:r>
            <w:r w:rsidR="00974468" w:rsidRPr="0042782C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3.0 million PKR</w:t>
            </w:r>
            <w:r w:rsidR="00DC7078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or more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D9FC3FF" w14:textId="77777777" w:rsidR="000E48F6" w:rsidRPr="0042782C" w:rsidRDefault="007107A4" w:rsidP="00767E9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52EDE6A" w14:textId="77777777" w:rsidR="000E48F6" w:rsidRPr="0042782C" w:rsidRDefault="000E48F6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1734A3" w14:textId="77777777" w:rsidR="000E48F6" w:rsidRPr="0042782C" w:rsidRDefault="000E48F6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9F5F44" w:rsidRPr="0042782C" w14:paraId="05FB81FD" w14:textId="77777777" w:rsidTr="005331F8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6B2874" w14:textId="77777777" w:rsidR="009F5F44" w:rsidRPr="0042782C" w:rsidRDefault="009F5F44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4FB93BA" w14:textId="77777777" w:rsidR="009F5F44" w:rsidRPr="0042782C" w:rsidRDefault="009F5F4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0"/>
                <w:szCs w:val="20"/>
              </w:rPr>
              <w:t>Prototype Development (notified by the Registrar offic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25F1924" w14:textId="77777777" w:rsidR="009F5F44" w:rsidRPr="0042782C" w:rsidRDefault="009F5F44" w:rsidP="00767E9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5545A5D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1B64ED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9F5F44" w:rsidRPr="0042782C" w14:paraId="3FCA05FB" w14:textId="77777777" w:rsidTr="005331F8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B668A1" w14:textId="77777777" w:rsidR="009F5F44" w:rsidRPr="0042782C" w:rsidRDefault="009F5F44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CD8B84A" w14:textId="77777777" w:rsidR="009F5F44" w:rsidRPr="0042782C" w:rsidRDefault="009F5F4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0"/>
                <w:szCs w:val="20"/>
              </w:rPr>
              <w:t>Commercialization of Intellectual Idea or your own Product (notified by the Registrar offic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122B384" w14:textId="77777777" w:rsidR="009F5F44" w:rsidRPr="0042782C" w:rsidRDefault="009F5F44" w:rsidP="00767E9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B4DB77A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84AC13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9F5F44" w:rsidRPr="0042782C" w14:paraId="512C84B8" w14:textId="77777777" w:rsidTr="005331F8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54470C" w14:textId="77777777" w:rsidR="009F5F44" w:rsidRPr="0042782C" w:rsidRDefault="009F5F44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0368188" w14:textId="77777777" w:rsidR="009F5F44" w:rsidRPr="0042782C" w:rsidRDefault="009F5F4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0"/>
                <w:szCs w:val="20"/>
              </w:rPr>
              <w:t>Editor of HEC recognized Journal (notified by the Registrar offic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6142701" w14:textId="77777777" w:rsidR="009F5F44" w:rsidRPr="0042782C" w:rsidRDefault="009F5F4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E294114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B295E1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9F5F44" w:rsidRPr="0042782C" w14:paraId="63915A2B" w14:textId="77777777" w:rsidTr="005331F8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EC7896" w14:textId="77777777" w:rsidR="009F5F44" w:rsidRPr="0042782C" w:rsidRDefault="009F5F44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1DAE1FF" w14:textId="77777777" w:rsidR="009F5F44" w:rsidRPr="0042782C" w:rsidRDefault="009F5F44" w:rsidP="00BF1B6A">
            <w:pPr>
              <w:pStyle w:val="Default"/>
              <w:rPr>
                <w:rFonts w:ascii="Cambria" w:hAnsi="Cambria"/>
                <w:color w:val="auto"/>
                <w:sz w:val="20"/>
                <w:szCs w:val="20"/>
              </w:rPr>
            </w:pPr>
            <w:r w:rsidRPr="0042782C">
              <w:rPr>
                <w:rFonts w:ascii="Cambria" w:hAnsi="Cambria"/>
                <w:color w:val="auto"/>
                <w:sz w:val="20"/>
                <w:szCs w:val="20"/>
              </w:rPr>
              <w:t xml:space="preserve">Community Services (notified by the Registrar office) 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51C9C67" w14:textId="77777777" w:rsidR="009F5F44" w:rsidRPr="0042782C" w:rsidRDefault="009F5F4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5A8C7B4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020548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9F5F44" w:rsidRPr="0042782C" w14:paraId="4E19C1A2" w14:textId="77777777" w:rsidTr="005331F8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3D1A9B" w14:textId="77777777" w:rsidR="009F5F44" w:rsidRPr="0042782C" w:rsidRDefault="009F5F44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532973A" w14:textId="43CE5366" w:rsidR="009F5F44" w:rsidRPr="0042782C" w:rsidRDefault="004B642E" w:rsidP="00BF1B6A">
            <w:pPr>
              <w:pStyle w:val="Default"/>
              <w:rPr>
                <w:rFonts w:ascii="Cambria" w:hAnsi="Cambria"/>
                <w:color w:val="auto"/>
                <w:sz w:val="20"/>
                <w:szCs w:val="20"/>
              </w:rPr>
            </w:pPr>
            <w:r w:rsidRPr="0042782C">
              <w:rPr>
                <w:rFonts w:ascii="Cambria" w:hAnsi="Cambria"/>
                <w:color w:val="auto"/>
                <w:sz w:val="20"/>
                <w:szCs w:val="20"/>
              </w:rPr>
              <w:t>Providing Consultancy</w:t>
            </w:r>
            <w:r w:rsidR="009F5F44" w:rsidRPr="0042782C">
              <w:rPr>
                <w:rFonts w:ascii="Cambria" w:hAnsi="Cambria"/>
                <w:color w:val="auto"/>
                <w:sz w:val="20"/>
                <w:szCs w:val="20"/>
              </w:rPr>
              <w:t xml:space="preserve"> to an Organization (notified by the Registrar office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0E093FE" w14:textId="77777777" w:rsidR="009F5F44" w:rsidRPr="0042782C" w:rsidRDefault="009F5F4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4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29A3DEF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46B850" w14:textId="77777777" w:rsidR="009F5F44" w:rsidRPr="0042782C" w:rsidRDefault="009F5F44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  <w:tr w:rsidR="00145E50" w:rsidRPr="0042782C" w14:paraId="4EB7736B" w14:textId="77777777" w:rsidTr="005331F8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264542" w14:textId="77777777" w:rsidR="00145E50" w:rsidRPr="0042782C" w:rsidRDefault="00145E50" w:rsidP="00957937">
            <w:pPr>
              <w:pStyle w:val="Default"/>
              <w:numPr>
                <w:ilvl w:val="0"/>
                <w:numId w:val="3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62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03BD3E9" w14:textId="77777777" w:rsidR="00145E50" w:rsidRPr="0042782C" w:rsidRDefault="00145E50" w:rsidP="0012781B">
            <w:pPr>
              <w:pStyle w:val="Default"/>
              <w:rPr>
                <w:rFonts w:ascii="Cambria" w:hAnsi="Cambria"/>
                <w:color w:val="auto"/>
                <w:sz w:val="20"/>
                <w:szCs w:val="20"/>
              </w:rPr>
            </w:pPr>
            <w:r w:rsidRPr="0042782C">
              <w:rPr>
                <w:rFonts w:ascii="Cambria" w:hAnsi="Cambria"/>
                <w:color w:val="auto"/>
                <w:sz w:val="20"/>
                <w:szCs w:val="20"/>
              </w:rPr>
              <w:t>Award (International/PAS/RPA-PCST/HEC/Presidential etc., )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23D70CE" w14:textId="77777777" w:rsidR="00145E50" w:rsidRPr="0042782C" w:rsidRDefault="00145E50" w:rsidP="0012781B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A1D5C8A" w14:textId="77777777" w:rsidR="00145E50" w:rsidRPr="0042782C" w:rsidRDefault="00145E50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73DB78" w14:textId="77777777" w:rsidR="00145E50" w:rsidRPr="0042782C" w:rsidRDefault="00145E50" w:rsidP="0084311A">
            <w:pPr>
              <w:pStyle w:val="Default"/>
              <w:rPr>
                <w:rFonts w:ascii="Cambria" w:hAnsi="Cambria"/>
                <w:color w:val="auto"/>
                <w:sz w:val="22"/>
                <w:szCs w:val="22"/>
                <w:highlight w:val="yellow"/>
              </w:rPr>
            </w:pPr>
          </w:p>
        </w:tc>
      </w:tr>
    </w:tbl>
    <w:p w14:paraId="0939C330" w14:textId="77777777" w:rsidR="00494B2C" w:rsidRPr="0042782C" w:rsidRDefault="00163A2D" w:rsidP="002A51F6">
      <w:pPr>
        <w:pStyle w:val="Default"/>
        <w:spacing w:after="120"/>
        <w:jc w:val="mediumKashida"/>
        <w:rPr>
          <w:rFonts w:ascii="Cambria" w:hAnsi="Cambria"/>
          <w:color w:val="auto"/>
          <w:sz w:val="20"/>
          <w:szCs w:val="20"/>
        </w:rPr>
      </w:pPr>
      <w:r w:rsidRPr="0042782C">
        <w:rPr>
          <w:rFonts w:ascii="Cambria" w:hAnsi="Cambria"/>
          <w:b/>
          <w:bCs/>
          <w:color w:val="auto"/>
          <w:sz w:val="20"/>
          <w:szCs w:val="20"/>
        </w:rPr>
        <w:t>*</w:t>
      </w:r>
      <w:r w:rsidR="00A53C09" w:rsidRPr="0042782C">
        <w:rPr>
          <w:rFonts w:ascii="Cambria" w:hAnsi="Cambria"/>
          <w:color w:val="auto"/>
          <w:sz w:val="20"/>
          <w:szCs w:val="20"/>
        </w:rPr>
        <w:t xml:space="preserve">Please mention the projects, </w:t>
      </w:r>
      <w:r w:rsidR="00042EE6" w:rsidRPr="0042782C">
        <w:rPr>
          <w:rFonts w:ascii="Cambria" w:hAnsi="Cambria"/>
          <w:color w:val="auto"/>
          <w:sz w:val="20"/>
          <w:szCs w:val="20"/>
        </w:rPr>
        <w:t>undertaken</w:t>
      </w:r>
      <w:r w:rsidR="00A53C09" w:rsidRPr="0042782C">
        <w:rPr>
          <w:rFonts w:ascii="Cambria" w:hAnsi="Cambria"/>
          <w:color w:val="auto"/>
          <w:sz w:val="20"/>
          <w:szCs w:val="20"/>
        </w:rPr>
        <w:t xml:space="preserve"> as Principal Investigator (PI) or Co-Principal Investigator (Co-PI), with worth </w:t>
      </w:r>
      <w:r w:rsidR="00630A03" w:rsidRPr="0042782C">
        <w:rPr>
          <w:rFonts w:ascii="Cambria" w:hAnsi="Cambria"/>
          <w:color w:val="auto"/>
          <w:sz w:val="20"/>
          <w:szCs w:val="20"/>
        </w:rPr>
        <w:t xml:space="preserve">above </w:t>
      </w:r>
      <w:r w:rsidR="00A53C09" w:rsidRPr="0042782C">
        <w:rPr>
          <w:rFonts w:ascii="Cambria" w:hAnsi="Cambria"/>
          <w:color w:val="auto"/>
          <w:sz w:val="20"/>
          <w:szCs w:val="20"/>
        </w:rPr>
        <w:t xml:space="preserve">Rs. </w:t>
      </w:r>
      <w:r w:rsidR="00630A03" w:rsidRPr="0042782C">
        <w:rPr>
          <w:rFonts w:ascii="Cambria" w:hAnsi="Cambria"/>
          <w:color w:val="auto"/>
          <w:sz w:val="20"/>
          <w:szCs w:val="20"/>
        </w:rPr>
        <w:t xml:space="preserve">Five </w:t>
      </w:r>
      <w:r w:rsidR="00A53C09" w:rsidRPr="0042782C">
        <w:rPr>
          <w:rFonts w:ascii="Cambria" w:hAnsi="Cambria"/>
          <w:color w:val="auto"/>
          <w:sz w:val="20"/>
          <w:szCs w:val="20"/>
        </w:rPr>
        <w:t>Hundred Thousand</w:t>
      </w:r>
      <w:r w:rsidR="00364022" w:rsidRPr="0042782C">
        <w:rPr>
          <w:rFonts w:ascii="Cambria" w:hAnsi="Cambria"/>
          <w:color w:val="auto"/>
          <w:sz w:val="20"/>
          <w:szCs w:val="20"/>
        </w:rPr>
        <w:t xml:space="preserve"> </w:t>
      </w:r>
      <w:r w:rsidR="0047690E" w:rsidRPr="0042782C">
        <w:rPr>
          <w:rFonts w:ascii="Cambria" w:hAnsi="Cambria"/>
          <w:color w:val="auto"/>
          <w:sz w:val="20"/>
          <w:szCs w:val="20"/>
        </w:rPr>
        <w:t xml:space="preserve">i.e. </w:t>
      </w:r>
      <w:r w:rsidR="00364022" w:rsidRPr="0042782C">
        <w:rPr>
          <w:rFonts w:ascii="Cambria" w:hAnsi="Cambria"/>
          <w:color w:val="auto"/>
          <w:sz w:val="20"/>
          <w:szCs w:val="20"/>
        </w:rPr>
        <w:t>0.5 Million PKR)</w:t>
      </w:r>
      <w:r w:rsidR="00710C44" w:rsidRPr="0042782C">
        <w:rPr>
          <w:rFonts w:ascii="Cambria" w:hAnsi="Cambria"/>
          <w:color w:val="auto"/>
          <w:sz w:val="20"/>
          <w:szCs w:val="20"/>
        </w:rPr>
        <w:t>.</w:t>
      </w:r>
    </w:p>
    <w:p w14:paraId="6ED3AE21" w14:textId="796094CF" w:rsidR="00163A2D" w:rsidRPr="0042782C" w:rsidRDefault="00163A2D" w:rsidP="002A51F6">
      <w:pPr>
        <w:pStyle w:val="Default"/>
        <w:spacing w:after="120"/>
        <w:jc w:val="mediumKashida"/>
        <w:rPr>
          <w:rFonts w:ascii="Cambria" w:hAnsi="Cambria"/>
          <w:color w:val="auto"/>
          <w:sz w:val="20"/>
          <w:szCs w:val="20"/>
        </w:rPr>
      </w:pPr>
      <w:r w:rsidRPr="0042782C">
        <w:rPr>
          <w:rFonts w:ascii="Cambria" w:hAnsi="Cambria"/>
          <w:b/>
          <w:bCs/>
          <w:color w:val="auto"/>
          <w:sz w:val="20"/>
          <w:szCs w:val="20"/>
        </w:rPr>
        <w:t>**</w:t>
      </w:r>
      <w:r w:rsidRPr="0042782C">
        <w:rPr>
          <w:rFonts w:ascii="Cambria" w:hAnsi="Cambria"/>
          <w:color w:val="auto"/>
          <w:sz w:val="20"/>
          <w:szCs w:val="20"/>
        </w:rPr>
        <w:t>Only those projects / linkages shall be considered, wherein both the parties (GCUF and the concerned industry / organization) have significant share of facilities, responsibilities, and liabilities.</w:t>
      </w:r>
    </w:p>
    <w:p w14:paraId="008859FA" w14:textId="77777777" w:rsidR="00FD3B61" w:rsidRPr="0042782C" w:rsidRDefault="00FD3B61" w:rsidP="00D435A3">
      <w:pPr>
        <w:pStyle w:val="CM5"/>
        <w:spacing w:after="0"/>
        <w:rPr>
          <w:rFonts w:ascii="Cambria" w:hAnsi="Cambria"/>
          <w:b/>
          <w:bCs/>
          <w:sz w:val="40"/>
          <w:szCs w:val="40"/>
        </w:rPr>
      </w:pPr>
    </w:p>
    <w:p w14:paraId="35549266" w14:textId="77777777" w:rsidR="00BE39B0" w:rsidRPr="0042782C" w:rsidRDefault="000E48F6" w:rsidP="00D435A3">
      <w:pPr>
        <w:pStyle w:val="CM5"/>
        <w:spacing w:after="0"/>
        <w:rPr>
          <w:rFonts w:ascii="Cambria" w:hAnsi="Cambria"/>
          <w:b/>
          <w:bCs/>
          <w:sz w:val="28"/>
          <w:szCs w:val="28"/>
        </w:rPr>
      </w:pPr>
      <w:r w:rsidRPr="0042782C">
        <w:rPr>
          <w:rFonts w:ascii="Cambria" w:hAnsi="Cambria"/>
          <w:b/>
          <w:bCs/>
          <w:sz w:val="28"/>
          <w:szCs w:val="28"/>
        </w:rPr>
        <w:t xml:space="preserve">Category D: </w:t>
      </w:r>
      <w:r w:rsidR="00BE39B0" w:rsidRPr="0042782C">
        <w:rPr>
          <w:rFonts w:ascii="Cambria" w:hAnsi="Cambria"/>
          <w:b/>
          <w:bCs/>
          <w:sz w:val="28"/>
          <w:szCs w:val="28"/>
        </w:rPr>
        <w:t xml:space="preserve">Conferences, Seminars, Workshops, </w:t>
      </w:r>
      <w:r w:rsidR="00EA3DB1" w:rsidRPr="0042782C">
        <w:rPr>
          <w:rFonts w:ascii="Cambria" w:hAnsi="Cambria"/>
          <w:b/>
          <w:bCs/>
          <w:sz w:val="28"/>
          <w:szCs w:val="28"/>
        </w:rPr>
        <w:t>Trainings, Symposia</w:t>
      </w:r>
    </w:p>
    <w:p w14:paraId="088117FE" w14:textId="77777777" w:rsidR="000E48F6" w:rsidRPr="00E0167C" w:rsidRDefault="00EA3DB1" w:rsidP="00D435A3">
      <w:pPr>
        <w:pStyle w:val="CM5"/>
        <w:spacing w:after="0"/>
        <w:rPr>
          <w:rFonts w:ascii="Cambria" w:hAnsi="Cambria"/>
          <w:b/>
          <w:bCs/>
        </w:rPr>
      </w:pPr>
      <w:r w:rsidRPr="00E0167C">
        <w:rPr>
          <w:rFonts w:ascii="Cambria" w:hAnsi="Cambria"/>
          <w:b/>
          <w:bCs/>
        </w:rPr>
        <w:tab/>
      </w:r>
      <w:r w:rsidRPr="00E0167C">
        <w:rPr>
          <w:rFonts w:ascii="Cambria" w:hAnsi="Cambria"/>
          <w:b/>
          <w:bCs/>
        </w:rPr>
        <w:tab/>
      </w:r>
      <w:r w:rsidRPr="00E0167C">
        <w:rPr>
          <w:rFonts w:ascii="Cambria" w:hAnsi="Cambria"/>
          <w:b/>
          <w:bCs/>
        </w:rPr>
        <w:tab/>
      </w:r>
      <w:r w:rsidRPr="00E0167C">
        <w:rPr>
          <w:rFonts w:ascii="Cambria" w:hAnsi="Cambria"/>
          <w:b/>
          <w:bCs/>
        </w:rPr>
        <w:tab/>
      </w:r>
      <w:r w:rsidRPr="00E0167C">
        <w:rPr>
          <w:rFonts w:ascii="Cambria" w:hAnsi="Cambria"/>
          <w:b/>
          <w:bCs/>
        </w:rPr>
        <w:tab/>
      </w:r>
      <w:r w:rsidR="000E48F6" w:rsidRPr="00E0167C">
        <w:rPr>
          <w:rFonts w:ascii="Cambria" w:hAnsi="Cambria"/>
          <w:b/>
          <w:bCs/>
        </w:rPr>
        <w:tab/>
      </w:r>
      <w:r w:rsidR="000E48F6" w:rsidRPr="00E0167C">
        <w:rPr>
          <w:rFonts w:ascii="Cambria" w:hAnsi="Cambria"/>
          <w:b/>
          <w:bCs/>
        </w:rPr>
        <w:tab/>
      </w:r>
      <w:r w:rsidR="000E48F6" w:rsidRPr="00E0167C">
        <w:rPr>
          <w:rFonts w:ascii="Cambria" w:hAnsi="Cambria"/>
          <w:b/>
          <w:bCs/>
        </w:rPr>
        <w:tab/>
        <w:t xml:space="preserve">(Maximum Weightage = 10) </w:t>
      </w:r>
    </w:p>
    <w:tbl>
      <w:tblPr>
        <w:tblW w:w="9918" w:type="dxa"/>
        <w:tblLook w:val="0000" w:firstRow="0" w:lastRow="0" w:firstColumn="0" w:lastColumn="0" w:noHBand="0" w:noVBand="0"/>
      </w:tblPr>
      <w:tblGrid>
        <w:gridCol w:w="639"/>
        <w:gridCol w:w="5795"/>
        <w:gridCol w:w="940"/>
        <w:gridCol w:w="1041"/>
        <w:gridCol w:w="1503"/>
      </w:tblGrid>
      <w:tr w:rsidR="000E48F6" w:rsidRPr="0042782C" w14:paraId="3ACE11A5" w14:textId="77777777" w:rsidTr="00E0167C">
        <w:trPr>
          <w:trHeight w:val="353"/>
          <w:tblHeader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222F2" w14:textId="77777777" w:rsidR="000E48F6" w:rsidRPr="0042782C" w:rsidRDefault="000E48F6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A83762E" w14:textId="77777777" w:rsidR="000E48F6" w:rsidRPr="0042782C" w:rsidRDefault="00FC7EC7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0599B81" w14:textId="77777777" w:rsidR="000E48F6" w:rsidRPr="0042782C" w:rsidRDefault="000E48F6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8AF60B4" w14:textId="77777777" w:rsidR="000E48F6" w:rsidRPr="0042782C" w:rsidRDefault="000E48F6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1DC61C" w14:textId="77777777" w:rsidR="000E48F6" w:rsidRPr="0042782C" w:rsidRDefault="000E48F6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20460F84" w14:textId="77777777" w:rsidR="000E48F6" w:rsidRPr="0042782C" w:rsidRDefault="000E48F6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0E48F6" w:rsidRPr="0042782C" w14:paraId="3AE77995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87C6DA" w14:textId="77777777" w:rsidR="000E48F6" w:rsidRPr="0042782C" w:rsidRDefault="000E48F6" w:rsidP="00957937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9E45FDB" w14:textId="77777777" w:rsidR="000E48F6" w:rsidRPr="0042782C" w:rsidRDefault="001B2E61" w:rsidP="003971CD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International Event </w:t>
            </w:r>
            <w:r w:rsidR="000A362E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with at least 2-days activity with minimum of </w:t>
            </w:r>
            <w:r w:rsidR="003971CD" w:rsidRPr="0042782C">
              <w:rPr>
                <w:rFonts w:ascii="Cambria" w:hAnsi="Cambria"/>
                <w:color w:val="auto"/>
                <w:sz w:val="22"/>
                <w:szCs w:val="22"/>
              </w:rPr>
              <w:t>three (0</w:t>
            </w:r>
            <w:r w:rsidR="000A362E" w:rsidRPr="0042782C">
              <w:rPr>
                <w:rFonts w:ascii="Cambria" w:hAnsi="Cambria"/>
                <w:color w:val="auto"/>
                <w:sz w:val="22"/>
                <w:szCs w:val="22"/>
              </w:rPr>
              <w:t>3</w:t>
            </w:r>
            <w:r w:rsidR="003971CD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) </w:t>
            </w:r>
            <w:r w:rsidR="000A362E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foreign speakers organized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as Focal Person (</w:t>
            </w:r>
            <w:r w:rsidR="00CD2D12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Principal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Organizer)/Secretary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93E130D" w14:textId="77777777" w:rsidR="000E48F6" w:rsidRPr="0042782C" w:rsidRDefault="00CF3E7C" w:rsidP="00CF3E7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D6D9FED" w14:textId="77777777" w:rsidR="000E48F6" w:rsidRPr="0042782C" w:rsidRDefault="000E48F6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9D4EDD" w14:textId="77777777" w:rsidR="000E48F6" w:rsidRPr="0042782C" w:rsidRDefault="000E48F6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722F" w:rsidRPr="0042782C" w14:paraId="15ED45DD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30285C" w14:textId="77777777" w:rsidR="0006722F" w:rsidRPr="0042782C" w:rsidRDefault="0006722F" w:rsidP="00957937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B894C75" w14:textId="77777777" w:rsidR="0006722F" w:rsidRPr="0042782C" w:rsidRDefault="0006722F" w:rsidP="003971CD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International Event with at least 2-days activity with minimum of </w:t>
            </w:r>
            <w:r w:rsidR="003971CD" w:rsidRPr="0042782C">
              <w:rPr>
                <w:rFonts w:ascii="Cambria" w:hAnsi="Cambria"/>
                <w:color w:val="auto"/>
                <w:sz w:val="22"/>
                <w:szCs w:val="22"/>
              </w:rPr>
              <w:t>two (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02</w:t>
            </w:r>
            <w:r w:rsidR="003971CD" w:rsidRPr="0042782C">
              <w:rPr>
                <w:rFonts w:ascii="Cambria" w:hAnsi="Cambria"/>
                <w:color w:val="auto"/>
                <w:sz w:val="22"/>
                <w:szCs w:val="22"/>
              </w:rPr>
              <w:t>)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foreign speakers organized as Focal Person (Principal Organizer)/Secretary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D46E1B8" w14:textId="77777777" w:rsidR="0006722F" w:rsidRPr="0042782C" w:rsidRDefault="003971CD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07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34E390C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EF35BD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722F" w:rsidRPr="0042782C" w14:paraId="4699A80A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9DFD96" w14:textId="77777777" w:rsidR="0006722F" w:rsidRPr="0042782C" w:rsidRDefault="0006722F" w:rsidP="00957937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A163637" w14:textId="77777777" w:rsidR="0006722F" w:rsidRPr="0042782C" w:rsidRDefault="0006722F" w:rsidP="0006722F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International Event with at least 2-days activity with minimum of one (01) foreign speakers organized as Focal Person (Principal Organizer)/Secretary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12AA3D7" w14:textId="77777777" w:rsidR="0006722F" w:rsidRPr="0042782C" w:rsidRDefault="003971CD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BDC2A00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4412FF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722F" w:rsidRPr="0042782C" w14:paraId="5D641A1D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D05496" w14:textId="77777777" w:rsidR="0006722F" w:rsidRPr="0042782C" w:rsidRDefault="0006722F" w:rsidP="00957937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649C6DF" w14:textId="77777777" w:rsidR="0006722F" w:rsidRPr="0042782C" w:rsidRDefault="0006722F" w:rsidP="00AC64AE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National Event with at least 2-days activity organized as Focal Person (Principal Organizer)/Secretary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75F44B0" w14:textId="77777777" w:rsidR="0006722F" w:rsidRPr="0042782C" w:rsidRDefault="0006722F" w:rsidP="00CF3E7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CDAC817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3ADE04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722F" w:rsidRPr="0042782C" w14:paraId="5101B245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4AC27E" w14:textId="77777777" w:rsidR="0006722F" w:rsidRPr="0042782C" w:rsidRDefault="0006722F" w:rsidP="00957937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314548F" w14:textId="77777777" w:rsidR="0006722F" w:rsidRPr="0042782C" w:rsidRDefault="00836676" w:rsidP="0083667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Oral presentation </w:t>
            </w:r>
            <w:r w:rsidR="0006722F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in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International </w:t>
            </w:r>
            <w:r w:rsidR="0006722F" w:rsidRPr="0042782C">
              <w:rPr>
                <w:rFonts w:ascii="Cambria" w:hAnsi="Cambria"/>
                <w:color w:val="auto"/>
                <w:sz w:val="22"/>
                <w:szCs w:val="22"/>
              </w:rPr>
              <w:t>scientific activity (Foreign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DFCC44B" w14:textId="77777777" w:rsidR="0006722F" w:rsidRPr="0042782C" w:rsidRDefault="0006722F" w:rsidP="00CF3E7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50362FD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F95369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722F" w:rsidRPr="0042782C" w14:paraId="3CDFFDC5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20D3B6" w14:textId="77777777" w:rsidR="0006722F" w:rsidRPr="0042782C" w:rsidRDefault="0006722F" w:rsidP="00957937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B66D45F" w14:textId="77777777" w:rsidR="0006722F" w:rsidRPr="0042782C" w:rsidRDefault="00836676" w:rsidP="00836676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Oral presentation </w:t>
            </w:r>
            <w:r w:rsidR="0006722F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in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International </w:t>
            </w:r>
            <w:r w:rsidR="0006722F" w:rsidRPr="0042782C">
              <w:rPr>
                <w:rFonts w:ascii="Cambria" w:hAnsi="Cambria"/>
                <w:color w:val="auto"/>
                <w:sz w:val="22"/>
                <w:szCs w:val="22"/>
              </w:rPr>
              <w:t>scientific activity (National/Local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2EDFF88" w14:textId="77777777" w:rsidR="0006722F" w:rsidRPr="0042782C" w:rsidRDefault="0006722F" w:rsidP="00CF3E7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F70AEAA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E99AAF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722F" w:rsidRPr="0042782C" w14:paraId="6333700B" w14:textId="77777777" w:rsidTr="00BF1B6A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17525E" w14:textId="77777777" w:rsidR="0006722F" w:rsidRPr="0042782C" w:rsidRDefault="0006722F" w:rsidP="00957937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1BFDE41" w14:textId="77777777" w:rsidR="0006722F" w:rsidRPr="0042782C" w:rsidRDefault="0006722F" w:rsidP="00E45081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Participation in scientific activity as Invited/Plenary/ Keynote Speaker/Trainer (Foreign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8BE3211" w14:textId="77777777" w:rsidR="0006722F" w:rsidRPr="0042782C" w:rsidRDefault="0006722F" w:rsidP="00CF3E7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3937079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4E9192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06722F" w:rsidRPr="0042782C" w14:paraId="4BF9D98E" w14:textId="77777777" w:rsidTr="00BF1B6A">
        <w:trPr>
          <w:trHeight w:val="288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5E4650" w14:textId="77777777" w:rsidR="0006722F" w:rsidRPr="0042782C" w:rsidRDefault="0006722F" w:rsidP="00957937">
            <w:pPr>
              <w:pStyle w:val="Default"/>
              <w:numPr>
                <w:ilvl w:val="0"/>
                <w:numId w:val="4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6BC4F9F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Participation in scientific activity as Invited/Plenary/ Keynote Speaker/Trainer (National/Local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147311A" w14:textId="77777777" w:rsidR="0006722F" w:rsidRPr="0042782C" w:rsidRDefault="0006722F" w:rsidP="00CF3E7C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8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333579D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B4D91D" w14:textId="77777777" w:rsidR="0006722F" w:rsidRPr="0042782C" w:rsidRDefault="0006722F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4B1BFEA1" w14:textId="77777777" w:rsidR="00163A2D" w:rsidRPr="0042782C" w:rsidRDefault="00163A2D" w:rsidP="000C5132">
      <w:pPr>
        <w:pStyle w:val="Default"/>
        <w:spacing w:after="120"/>
        <w:jc w:val="both"/>
        <w:rPr>
          <w:rFonts w:ascii="Cambria" w:hAnsi="Cambria"/>
          <w:color w:val="auto"/>
          <w:sz w:val="20"/>
          <w:szCs w:val="20"/>
        </w:rPr>
      </w:pPr>
    </w:p>
    <w:p w14:paraId="3BEAC723" w14:textId="77777777" w:rsidR="001620E8" w:rsidRDefault="001620E8">
      <w:pPr>
        <w:spacing w:after="160" w:line="259" w:lineRule="auto"/>
        <w:rPr>
          <w:rFonts w:ascii="Cambria" w:hAnsi="Cambria" w:cs="Arial"/>
          <w:b/>
          <w:bCs/>
          <w:color w:val="000000"/>
          <w:sz w:val="28"/>
          <w:szCs w:val="28"/>
        </w:rPr>
      </w:pPr>
      <w:r>
        <w:rPr>
          <w:rFonts w:ascii="Cambria" w:hAnsi="Cambria"/>
          <w:b/>
          <w:bCs/>
          <w:sz w:val="28"/>
          <w:szCs w:val="28"/>
        </w:rPr>
        <w:br w:type="page"/>
      </w:r>
    </w:p>
    <w:p w14:paraId="0C044726" w14:textId="5E9BDFC2" w:rsidR="002813F9" w:rsidRPr="0042782C" w:rsidRDefault="00235981" w:rsidP="0009447B">
      <w:pPr>
        <w:pStyle w:val="Default"/>
        <w:spacing w:after="120"/>
        <w:jc w:val="both"/>
        <w:rPr>
          <w:rFonts w:ascii="Cambria" w:hAnsi="Cambria"/>
          <w:b/>
          <w:bCs/>
          <w:sz w:val="28"/>
          <w:szCs w:val="28"/>
        </w:rPr>
      </w:pPr>
      <w:r w:rsidRPr="0042782C">
        <w:rPr>
          <w:rFonts w:ascii="Cambria" w:hAnsi="Cambria"/>
          <w:b/>
          <w:bCs/>
          <w:sz w:val="28"/>
          <w:szCs w:val="28"/>
        </w:rPr>
        <w:lastRenderedPageBreak/>
        <w:t xml:space="preserve">Category E: </w:t>
      </w:r>
      <w:r w:rsidR="0009447B" w:rsidRPr="0042782C">
        <w:rPr>
          <w:rFonts w:ascii="Cambria" w:hAnsi="Cambria"/>
          <w:b/>
          <w:bCs/>
          <w:sz w:val="28"/>
          <w:szCs w:val="28"/>
        </w:rPr>
        <w:t xml:space="preserve">Research </w:t>
      </w:r>
      <w:r w:rsidRPr="0042782C">
        <w:rPr>
          <w:rFonts w:ascii="Cambria" w:hAnsi="Cambria"/>
          <w:b/>
          <w:bCs/>
          <w:sz w:val="28"/>
          <w:szCs w:val="28"/>
        </w:rPr>
        <w:t xml:space="preserve">Publications </w:t>
      </w:r>
      <w:r w:rsidR="00E0167C">
        <w:rPr>
          <w:rFonts w:ascii="Cambria" w:hAnsi="Cambria"/>
          <w:b/>
          <w:bCs/>
          <w:sz w:val="28"/>
          <w:szCs w:val="28"/>
        </w:rPr>
        <w:tab/>
      </w:r>
      <w:r w:rsidRPr="0042782C">
        <w:rPr>
          <w:rFonts w:ascii="Cambria" w:hAnsi="Cambria"/>
          <w:b/>
          <w:bCs/>
          <w:sz w:val="28"/>
          <w:szCs w:val="28"/>
        </w:rPr>
        <w:tab/>
      </w:r>
      <w:r w:rsidR="0009447B" w:rsidRPr="0042782C">
        <w:rPr>
          <w:rFonts w:ascii="Cambria" w:hAnsi="Cambria"/>
          <w:b/>
          <w:bCs/>
          <w:sz w:val="28"/>
          <w:szCs w:val="28"/>
        </w:rPr>
        <w:tab/>
      </w:r>
      <w:r w:rsidRPr="00E0167C">
        <w:rPr>
          <w:rFonts w:ascii="Cambria" w:hAnsi="Cambria"/>
          <w:b/>
          <w:bCs/>
        </w:rPr>
        <w:t>(Maximum Weightage = 3</w:t>
      </w:r>
      <w:r w:rsidR="00673124" w:rsidRPr="00E0167C">
        <w:rPr>
          <w:rFonts w:ascii="Cambria" w:hAnsi="Cambria"/>
          <w:b/>
          <w:bCs/>
        </w:rPr>
        <w:t>0</w:t>
      </w:r>
      <w:r w:rsidRPr="00E0167C">
        <w:rPr>
          <w:rFonts w:ascii="Cambria" w:hAnsi="Cambria"/>
          <w:b/>
          <w:bCs/>
        </w:rPr>
        <w:t xml:space="preserve">) </w:t>
      </w:r>
    </w:p>
    <w:p w14:paraId="1B2A3C6C" w14:textId="77777777" w:rsidR="0065555F" w:rsidRPr="0042782C" w:rsidRDefault="0065555F" w:rsidP="0009447B">
      <w:pPr>
        <w:pStyle w:val="Default"/>
        <w:spacing w:after="120"/>
        <w:jc w:val="both"/>
        <w:rPr>
          <w:rFonts w:ascii="Cambria" w:hAnsi="Cambria"/>
          <w:b/>
          <w:color w:val="auto"/>
          <w:sz w:val="20"/>
          <w:szCs w:val="20"/>
        </w:rPr>
      </w:pPr>
      <w:r w:rsidRPr="0042782C">
        <w:rPr>
          <w:rFonts w:ascii="Cambria" w:hAnsi="Cambria"/>
          <w:b/>
          <w:bCs/>
          <w:sz w:val="20"/>
          <w:szCs w:val="20"/>
        </w:rPr>
        <w:t>(i).</w:t>
      </w:r>
      <w:r w:rsidRPr="0042782C">
        <w:rPr>
          <w:rFonts w:ascii="Cambria" w:hAnsi="Cambria"/>
          <w:b/>
          <w:bCs/>
          <w:sz w:val="28"/>
          <w:szCs w:val="28"/>
        </w:rPr>
        <w:t xml:space="preserve"> </w:t>
      </w:r>
      <w:r w:rsidRPr="0042782C">
        <w:rPr>
          <w:rFonts w:ascii="Cambria" w:hAnsi="Cambria"/>
          <w:b/>
          <w:color w:val="auto"/>
          <w:sz w:val="20"/>
          <w:szCs w:val="20"/>
        </w:rPr>
        <w:t>For Faculties of Physical Sciences, Life Sciences, Engineering &amp; Technology and Pharmaceutical Sciences, Papers Published during the Year in HEC Recognized Journals (W Category / Impact Factor only) shall be accepted;</w:t>
      </w:r>
    </w:p>
    <w:tbl>
      <w:tblPr>
        <w:tblW w:w="9918" w:type="dxa"/>
        <w:tblLook w:val="0000" w:firstRow="0" w:lastRow="0" w:firstColumn="0" w:lastColumn="0" w:noHBand="0" w:noVBand="0"/>
      </w:tblPr>
      <w:tblGrid>
        <w:gridCol w:w="639"/>
        <w:gridCol w:w="5795"/>
        <w:gridCol w:w="940"/>
        <w:gridCol w:w="1041"/>
        <w:gridCol w:w="1503"/>
      </w:tblGrid>
      <w:tr w:rsidR="00235981" w:rsidRPr="0042782C" w14:paraId="4537C8DB" w14:textId="77777777" w:rsidTr="00090344">
        <w:trPr>
          <w:trHeight w:val="353"/>
          <w:tblHeader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CB6E1" w14:textId="77777777" w:rsidR="00235981" w:rsidRPr="0042782C" w:rsidRDefault="00235981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5E09FB2" w14:textId="77777777" w:rsidR="00235981" w:rsidRPr="0042782C" w:rsidRDefault="00235981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55B2DDC" w14:textId="77777777" w:rsidR="00235981" w:rsidRPr="0042782C" w:rsidRDefault="00235981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65FAFB41" w14:textId="77777777" w:rsidR="00235981" w:rsidRPr="0042782C" w:rsidRDefault="00235981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85DE81" w14:textId="77777777" w:rsidR="00235981" w:rsidRPr="0042782C" w:rsidRDefault="00235981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72B5D84C" w14:textId="77777777" w:rsidR="00235981" w:rsidRPr="0042782C" w:rsidRDefault="00235981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5654AC" w:rsidRPr="0042782C" w14:paraId="32F2EA82" w14:textId="77777777" w:rsidTr="002741F3">
        <w:trPr>
          <w:trHeight w:val="353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214D1B" w14:textId="77777777" w:rsidR="005654AC" w:rsidRPr="0042782C" w:rsidRDefault="005654AC" w:rsidP="00330A22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097CC98" w14:textId="77777777" w:rsidR="005654AC" w:rsidRPr="0042782C" w:rsidRDefault="005654A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impact factor journal (IF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3.5) as principal author (First author or corresponding author)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A909725" w14:textId="77777777" w:rsidR="005654AC" w:rsidRPr="0042782C" w:rsidRDefault="005654AC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15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78033B8F" w14:textId="77777777" w:rsidR="005654AC" w:rsidRPr="0042782C" w:rsidRDefault="005654AC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0CF71" w14:textId="77777777" w:rsidR="005654AC" w:rsidRPr="0042782C" w:rsidRDefault="005654AC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</w:tr>
      <w:tr w:rsidR="005654AC" w:rsidRPr="0042782C" w14:paraId="14DF9D8D" w14:textId="77777777" w:rsidTr="002741F3">
        <w:trPr>
          <w:trHeight w:val="353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1B4981" w14:textId="77777777" w:rsidR="005654AC" w:rsidRPr="0042782C" w:rsidRDefault="005654AC" w:rsidP="00330A22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DDFB042" w14:textId="77777777" w:rsidR="005654AC" w:rsidRPr="0042782C" w:rsidRDefault="005654AC" w:rsidP="00F01160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impact factor journal (IF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3.5) other than principal author (up to five authors)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9799802" w14:textId="77777777" w:rsidR="005654AC" w:rsidRPr="0042782C" w:rsidRDefault="005654AC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05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48C9823B" w14:textId="77777777" w:rsidR="005654AC" w:rsidRPr="0042782C" w:rsidRDefault="005654AC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5F4DC" w14:textId="77777777" w:rsidR="005654AC" w:rsidRPr="0042782C" w:rsidRDefault="005654AC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</w:tr>
      <w:tr w:rsidR="005654AC" w:rsidRPr="0042782C" w14:paraId="347A101F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ABE6FD" w14:textId="77777777" w:rsidR="005654AC" w:rsidRPr="0042782C" w:rsidRDefault="005654AC" w:rsidP="00330A22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AC95DAA" w14:textId="77777777" w:rsidR="005654AC" w:rsidRPr="0042782C" w:rsidRDefault="005654AC" w:rsidP="00A37B6D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impact factor journal (IF </w:t>
            </w:r>
            <w:r w:rsidR="00A37B6D" w:rsidRPr="0042782C">
              <w:rPr>
                <w:rFonts w:ascii="Cambria" w:hAnsi="Cambria"/>
                <w:color w:val="auto"/>
                <w:sz w:val="22"/>
                <w:szCs w:val="22"/>
              </w:rPr>
              <w:t>2.0 to 3.4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9) as principal author (First author or corresponding author)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A1B0FDC" w14:textId="77777777" w:rsidR="005654AC" w:rsidRPr="0042782C" w:rsidRDefault="005654AC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B3C413D" w14:textId="77777777" w:rsidR="005654AC" w:rsidRPr="0042782C" w:rsidRDefault="005654A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9FA498" w14:textId="77777777" w:rsidR="005654AC" w:rsidRPr="0042782C" w:rsidRDefault="005654A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654AC" w:rsidRPr="0042782C" w14:paraId="14B91A62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C931E1" w14:textId="77777777" w:rsidR="005654AC" w:rsidRPr="0042782C" w:rsidRDefault="005654AC" w:rsidP="00330A22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68B5C8E" w14:textId="77777777" w:rsidR="005654AC" w:rsidRPr="0042782C" w:rsidRDefault="005654AC" w:rsidP="00A37B6D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impact factor journal </w:t>
            </w:r>
            <w:r w:rsidR="00A37B6D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(IF 2.0 to 3.49)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other than principal author (up to five authors)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B6A88ED" w14:textId="77777777" w:rsidR="005654AC" w:rsidRPr="0042782C" w:rsidRDefault="005654AC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113E807" w14:textId="77777777" w:rsidR="005654AC" w:rsidRPr="0042782C" w:rsidRDefault="005654A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B93F2B" w14:textId="77777777" w:rsidR="005654AC" w:rsidRPr="0042782C" w:rsidRDefault="005654A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654AC" w:rsidRPr="0042782C" w14:paraId="793D485F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35D933" w14:textId="77777777" w:rsidR="005654AC" w:rsidRPr="0042782C" w:rsidRDefault="005654AC" w:rsidP="00957937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8DA4AD3" w14:textId="77777777" w:rsidR="005654AC" w:rsidRPr="0042782C" w:rsidRDefault="005654AC" w:rsidP="00887924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Paper published in impact factor journal (IF up to 1.</w:t>
            </w:r>
            <w:r w:rsidR="00887924" w:rsidRPr="0042782C">
              <w:rPr>
                <w:rFonts w:ascii="Cambria" w:hAnsi="Cambria"/>
                <w:color w:val="auto"/>
                <w:sz w:val="22"/>
                <w:szCs w:val="22"/>
              </w:rPr>
              <w:t>9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9) as principal author (First author or corresponding author)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9755D90" w14:textId="77777777" w:rsidR="005654AC" w:rsidRPr="0042782C" w:rsidRDefault="001D3D40" w:rsidP="007057A6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7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36934025" w14:textId="77777777" w:rsidR="005654AC" w:rsidRPr="0042782C" w:rsidRDefault="005654A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109552" w14:textId="77777777" w:rsidR="005654AC" w:rsidRPr="0042782C" w:rsidRDefault="005654A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654AC" w:rsidRPr="0042782C" w14:paraId="484413B1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0E5FB2" w14:textId="77777777" w:rsidR="005654AC" w:rsidRPr="0042782C" w:rsidRDefault="005654AC" w:rsidP="00957937">
            <w:pPr>
              <w:pStyle w:val="Default"/>
              <w:numPr>
                <w:ilvl w:val="0"/>
                <w:numId w:val="5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579FAD2" w14:textId="77777777" w:rsidR="005654AC" w:rsidRPr="0042782C" w:rsidRDefault="005654AC" w:rsidP="00887924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Paper published in impact factor journal (IF up to 1.</w:t>
            </w:r>
            <w:r w:rsidR="00887924" w:rsidRPr="0042782C">
              <w:rPr>
                <w:rFonts w:ascii="Cambria" w:hAnsi="Cambria"/>
                <w:color w:val="auto"/>
                <w:sz w:val="22"/>
                <w:szCs w:val="22"/>
              </w:rPr>
              <w:t>9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9) other than principal author (up to five authors)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39804E2" w14:textId="77777777" w:rsidR="005654AC" w:rsidRPr="0042782C" w:rsidRDefault="001D3D40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4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A002D98" w14:textId="77777777" w:rsidR="005654AC" w:rsidRPr="0042782C" w:rsidRDefault="005654A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E1CB61" w14:textId="77777777" w:rsidR="005654AC" w:rsidRPr="0042782C" w:rsidRDefault="005654A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76B443C4" w14:textId="77777777" w:rsidR="00AB4626" w:rsidRPr="0042782C" w:rsidRDefault="00AB4626" w:rsidP="00826F7C">
      <w:pPr>
        <w:pStyle w:val="Default"/>
        <w:spacing w:after="120"/>
        <w:jc w:val="both"/>
        <w:rPr>
          <w:rFonts w:ascii="Cambria" w:hAnsi="Cambria"/>
          <w:b/>
          <w:color w:val="auto"/>
          <w:sz w:val="20"/>
          <w:szCs w:val="20"/>
        </w:rPr>
      </w:pPr>
    </w:p>
    <w:p w14:paraId="7C98A791" w14:textId="77777777" w:rsidR="0065555F" w:rsidRPr="0042782C" w:rsidRDefault="004E7DA6" w:rsidP="00826F7C">
      <w:pPr>
        <w:pStyle w:val="Default"/>
        <w:spacing w:after="120"/>
        <w:jc w:val="both"/>
        <w:rPr>
          <w:rFonts w:ascii="Cambria" w:hAnsi="Cambria"/>
          <w:b/>
          <w:color w:val="auto"/>
          <w:sz w:val="20"/>
          <w:szCs w:val="20"/>
        </w:rPr>
      </w:pPr>
      <w:r w:rsidRPr="0042782C">
        <w:rPr>
          <w:rFonts w:ascii="Cambria" w:hAnsi="Cambria"/>
          <w:b/>
          <w:color w:val="auto"/>
          <w:sz w:val="20"/>
          <w:szCs w:val="20"/>
        </w:rPr>
        <w:t xml:space="preserve">(ii). </w:t>
      </w:r>
      <w:r w:rsidR="00C9515B" w:rsidRPr="0042782C">
        <w:rPr>
          <w:rFonts w:ascii="Cambria" w:hAnsi="Cambria"/>
          <w:b/>
          <w:color w:val="auto"/>
          <w:sz w:val="20"/>
          <w:szCs w:val="20"/>
        </w:rPr>
        <w:t xml:space="preserve">For </w:t>
      </w:r>
      <w:r w:rsidR="00A855A0" w:rsidRPr="0042782C">
        <w:rPr>
          <w:rFonts w:ascii="Cambria" w:hAnsi="Cambria"/>
          <w:b/>
          <w:color w:val="auto"/>
          <w:sz w:val="20"/>
          <w:szCs w:val="20"/>
        </w:rPr>
        <w:t xml:space="preserve">Faculties </w:t>
      </w:r>
      <w:r w:rsidR="000A4575" w:rsidRPr="0042782C">
        <w:rPr>
          <w:rFonts w:ascii="Cambria" w:hAnsi="Cambria"/>
          <w:b/>
          <w:color w:val="auto"/>
          <w:sz w:val="20"/>
          <w:szCs w:val="20"/>
        </w:rPr>
        <w:t>of Economics &amp; Management Sciences, Arts &amp; Social Sciences and Islamic &amp; Oriental Learning</w:t>
      </w:r>
      <w:r w:rsidR="00A855A0" w:rsidRPr="0042782C">
        <w:rPr>
          <w:rFonts w:ascii="Cambria" w:hAnsi="Cambria"/>
          <w:b/>
          <w:color w:val="auto"/>
          <w:sz w:val="20"/>
          <w:szCs w:val="20"/>
        </w:rPr>
        <w:t>, Papers Publi</w:t>
      </w:r>
      <w:r w:rsidR="00826F7C" w:rsidRPr="0042782C">
        <w:rPr>
          <w:rFonts w:ascii="Cambria" w:hAnsi="Cambria"/>
          <w:b/>
          <w:color w:val="auto"/>
          <w:sz w:val="20"/>
          <w:szCs w:val="20"/>
        </w:rPr>
        <w:t>shed in HEC Recognized Journals</w:t>
      </w:r>
      <w:r w:rsidR="007B4AD9" w:rsidRPr="0042782C">
        <w:rPr>
          <w:rFonts w:ascii="Cambria" w:hAnsi="Cambria"/>
          <w:b/>
          <w:color w:val="auto"/>
          <w:sz w:val="20"/>
          <w:szCs w:val="20"/>
        </w:rPr>
        <w:t>: X Category</w:t>
      </w:r>
      <w:r w:rsidR="00E33B27" w:rsidRPr="0042782C">
        <w:rPr>
          <w:rFonts w:ascii="Cambria" w:hAnsi="Cambria"/>
          <w:b/>
          <w:color w:val="auto"/>
          <w:sz w:val="20"/>
          <w:szCs w:val="20"/>
        </w:rPr>
        <w:t xml:space="preserve"> or above</w:t>
      </w:r>
      <w:r w:rsidR="00A855A0" w:rsidRPr="0042782C">
        <w:rPr>
          <w:rFonts w:ascii="Cambria" w:hAnsi="Cambria"/>
          <w:b/>
          <w:color w:val="auto"/>
          <w:sz w:val="20"/>
          <w:szCs w:val="20"/>
        </w:rPr>
        <w:t>) shall be accepted.</w:t>
      </w:r>
    </w:p>
    <w:tbl>
      <w:tblPr>
        <w:tblW w:w="9918" w:type="dxa"/>
        <w:tblLook w:val="0000" w:firstRow="0" w:lastRow="0" w:firstColumn="0" w:lastColumn="0" w:noHBand="0" w:noVBand="0"/>
      </w:tblPr>
      <w:tblGrid>
        <w:gridCol w:w="639"/>
        <w:gridCol w:w="5795"/>
        <w:gridCol w:w="940"/>
        <w:gridCol w:w="1041"/>
        <w:gridCol w:w="1503"/>
      </w:tblGrid>
      <w:tr w:rsidR="00246DCC" w:rsidRPr="0042782C" w14:paraId="441C8039" w14:textId="77777777" w:rsidTr="00090344">
        <w:trPr>
          <w:trHeight w:val="353"/>
          <w:tblHeader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15F23" w14:textId="77777777" w:rsidR="00246DCC" w:rsidRPr="0042782C" w:rsidRDefault="00246DCC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D8B8620" w14:textId="77777777" w:rsidR="00246DCC" w:rsidRPr="0042782C" w:rsidRDefault="00246DCC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CA54D3F" w14:textId="77777777" w:rsidR="00246DCC" w:rsidRPr="0042782C" w:rsidRDefault="00246DCC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C9138A3" w14:textId="77777777" w:rsidR="00246DCC" w:rsidRPr="0042782C" w:rsidRDefault="00246DCC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69B62" w14:textId="77777777" w:rsidR="00246DCC" w:rsidRPr="0042782C" w:rsidRDefault="00246DCC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2BF3D419" w14:textId="77777777" w:rsidR="00246DCC" w:rsidRPr="0042782C" w:rsidRDefault="00246DCC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246DCC" w:rsidRPr="0042782C" w14:paraId="04AEA024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6FECF1" w14:textId="77777777" w:rsidR="00246DCC" w:rsidRPr="0042782C" w:rsidRDefault="00246DCC" w:rsidP="00957937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4E1920C" w14:textId="77777777" w:rsidR="00246DCC" w:rsidRPr="0042782C" w:rsidRDefault="00246DCC" w:rsidP="00246DCC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impact factor journal as principal author (First author or corresponding author)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CACAE8C" w14:textId="77777777" w:rsidR="00246DCC" w:rsidRPr="0042782C" w:rsidRDefault="00246DCC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1</w:t>
            </w:r>
            <w:r w:rsidR="00AF218A" w:rsidRPr="0042782C">
              <w:rPr>
                <w:rFonts w:ascii="Cambria" w:hAnsi="Cambria"/>
                <w:color w:val="auto"/>
                <w:sz w:val="22"/>
                <w:szCs w:val="22"/>
              </w:rPr>
              <w:t>2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7B1290C" w14:textId="77777777" w:rsidR="00246DCC" w:rsidRPr="0042782C" w:rsidRDefault="00246DC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807253" w14:textId="77777777" w:rsidR="00246DCC" w:rsidRPr="0042782C" w:rsidRDefault="00246DC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246DCC" w:rsidRPr="0042782C" w14:paraId="159C131F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422B38" w14:textId="77777777" w:rsidR="00246DCC" w:rsidRPr="0042782C" w:rsidRDefault="00246DCC" w:rsidP="00957937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780C848" w14:textId="77777777" w:rsidR="00246DCC" w:rsidRPr="0042782C" w:rsidRDefault="00246DCC" w:rsidP="00527CE4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impact factor journal other than principal author (up to </w:t>
            </w:r>
            <w:r w:rsidR="00527CE4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five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authors)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29029D4" w14:textId="77777777" w:rsidR="00246DCC" w:rsidRPr="0042782C" w:rsidRDefault="00AF218A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7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FA18248" w14:textId="77777777" w:rsidR="00246DCC" w:rsidRPr="0042782C" w:rsidRDefault="00246DC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0FDCF2" w14:textId="77777777" w:rsidR="00246DCC" w:rsidRPr="0042782C" w:rsidRDefault="00246DC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246DCC" w:rsidRPr="0042782C" w14:paraId="06639F7B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96529F" w14:textId="77777777" w:rsidR="00246DCC" w:rsidRPr="0042782C" w:rsidRDefault="00246DCC" w:rsidP="00957937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64EC66BD" w14:textId="77777777" w:rsidR="00246DCC" w:rsidRPr="0042782C" w:rsidRDefault="00246DCC" w:rsidP="00922C89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</w:t>
            </w:r>
            <w:r w:rsidR="00922C89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HEC recognized local X-category journal 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as principal author (First author or corresponding author)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C2E5DB7" w14:textId="77777777" w:rsidR="00246DCC" w:rsidRPr="0042782C" w:rsidRDefault="00922C89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10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9CE1563" w14:textId="77777777" w:rsidR="00246DCC" w:rsidRPr="0042782C" w:rsidRDefault="00246DC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1763FC" w14:textId="77777777" w:rsidR="00246DCC" w:rsidRPr="0042782C" w:rsidRDefault="00246DC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246DCC" w:rsidRPr="0042782C" w14:paraId="1FF14FAF" w14:textId="77777777" w:rsidTr="00BF1B6A">
        <w:trPr>
          <w:trHeight w:val="285"/>
        </w:trPr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E9D892" w14:textId="77777777" w:rsidR="00246DCC" w:rsidRPr="0042782C" w:rsidRDefault="00246DCC" w:rsidP="00957937">
            <w:pPr>
              <w:pStyle w:val="Default"/>
              <w:numPr>
                <w:ilvl w:val="0"/>
                <w:numId w:val="6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4263D4B" w14:textId="77777777" w:rsidR="00246DCC" w:rsidRPr="0042782C" w:rsidRDefault="00922C89" w:rsidP="00527CE4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Paper published in HEC recognized local X-category journal </w:t>
            </w:r>
            <w:r w:rsidR="00246DCC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other than principal author (up to </w:t>
            </w:r>
            <w:r w:rsidR="00527CE4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five </w:t>
            </w:r>
            <w:r w:rsidR="00246DCC"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authors)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A0A4170" w14:textId="77777777" w:rsidR="00246DCC" w:rsidRPr="0042782C" w:rsidRDefault="00117FD5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67D1B56" w14:textId="77777777" w:rsidR="00246DCC" w:rsidRPr="0042782C" w:rsidRDefault="00246DC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5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8E8E2E" w14:textId="77777777" w:rsidR="00246DCC" w:rsidRPr="0042782C" w:rsidRDefault="00246DCC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078A9F4E" w14:textId="77777777" w:rsidR="00AB4626" w:rsidRPr="0042782C" w:rsidRDefault="000B11EF" w:rsidP="00AB4626">
      <w:pPr>
        <w:pStyle w:val="Default"/>
        <w:spacing w:after="120"/>
        <w:jc w:val="both"/>
        <w:rPr>
          <w:rFonts w:ascii="Cambria" w:hAnsi="Cambria"/>
          <w:color w:val="auto"/>
          <w:sz w:val="20"/>
          <w:szCs w:val="20"/>
        </w:rPr>
      </w:pPr>
      <w:r w:rsidRPr="0042782C">
        <w:rPr>
          <w:rFonts w:ascii="Cambria" w:hAnsi="Cambria"/>
          <w:b/>
          <w:color w:val="auto"/>
          <w:sz w:val="20"/>
          <w:szCs w:val="20"/>
        </w:rPr>
        <w:t>Disclaimer</w:t>
      </w:r>
      <w:r w:rsidRPr="0042782C">
        <w:rPr>
          <w:rFonts w:ascii="Cambria" w:hAnsi="Cambria"/>
          <w:bCs/>
          <w:color w:val="auto"/>
          <w:sz w:val="20"/>
          <w:szCs w:val="20"/>
        </w:rPr>
        <w:t xml:space="preserve"> (For Appointment / Promotion to the Senior Positions i.e. Associate Professor or Professor):</w:t>
      </w:r>
      <w:r w:rsidRPr="0042782C">
        <w:rPr>
          <w:rFonts w:ascii="Cambria" w:hAnsi="Cambria"/>
          <w:b/>
          <w:color w:val="auto"/>
          <w:sz w:val="20"/>
          <w:szCs w:val="20"/>
        </w:rPr>
        <w:t xml:space="preserve"> </w:t>
      </w:r>
      <w:r w:rsidRPr="0042782C">
        <w:rPr>
          <w:rFonts w:ascii="Cambria" w:hAnsi="Cambria"/>
          <w:color w:val="auto"/>
          <w:sz w:val="20"/>
          <w:szCs w:val="20"/>
        </w:rPr>
        <w:t xml:space="preserve">Only those </w:t>
      </w:r>
      <w:r w:rsidR="00C9515B" w:rsidRPr="0042782C">
        <w:rPr>
          <w:rFonts w:ascii="Cambria" w:hAnsi="Cambria"/>
          <w:color w:val="auto"/>
          <w:sz w:val="20"/>
          <w:szCs w:val="20"/>
        </w:rPr>
        <w:t xml:space="preserve">Publications </w:t>
      </w:r>
      <w:r w:rsidRPr="0042782C">
        <w:rPr>
          <w:rFonts w:ascii="Cambria" w:hAnsi="Cambria"/>
          <w:color w:val="auto"/>
          <w:sz w:val="20"/>
          <w:szCs w:val="20"/>
        </w:rPr>
        <w:t>would be considered / counted as admissible under HEC’s Tenure Track Statutes, Guidelines and University Policies.</w:t>
      </w:r>
    </w:p>
    <w:p w14:paraId="6C0E25AF" w14:textId="25D853CC" w:rsidR="00AB4626" w:rsidRPr="0042782C" w:rsidRDefault="00AB4626" w:rsidP="009D3306">
      <w:pPr>
        <w:pStyle w:val="Default"/>
        <w:spacing w:after="120"/>
        <w:jc w:val="both"/>
        <w:rPr>
          <w:rFonts w:ascii="Cambria" w:hAnsi="Cambria"/>
          <w:color w:val="auto"/>
          <w:sz w:val="20"/>
          <w:szCs w:val="20"/>
        </w:rPr>
      </w:pPr>
      <w:r w:rsidRPr="0042782C">
        <w:rPr>
          <w:rFonts w:ascii="Cambria" w:hAnsi="Cambria"/>
          <w:color w:val="auto"/>
          <w:sz w:val="20"/>
          <w:szCs w:val="20"/>
        </w:rPr>
        <w:t xml:space="preserve">One impact factor </w:t>
      </w:r>
      <w:r w:rsidR="004B642E" w:rsidRPr="0042782C">
        <w:rPr>
          <w:rFonts w:ascii="Cambria" w:hAnsi="Cambria"/>
          <w:color w:val="auto"/>
          <w:sz w:val="20"/>
          <w:szCs w:val="20"/>
        </w:rPr>
        <w:t>publication</w:t>
      </w:r>
      <w:r w:rsidRPr="0042782C">
        <w:rPr>
          <w:rFonts w:ascii="Cambria" w:hAnsi="Cambria"/>
          <w:color w:val="auto"/>
          <w:sz w:val="20"/>
          <w:szCs w:val="20"/>
        </w:rPr>
        <w:t xml:space="preserve"> (For Sciences &amp; Social Sciences) /X category (for social sciences only) is mandatory as principal author (</w:t>
      </w:r>
      <w:r w:rsidR="006E067F" w:rsidRPr="0042782C">
        <w:rPr>
          <w:rFonts w:ascii="Cambria" w:hAnsi="Cambria"/>
          <w:color w:val="auto"/>
          <w:sz w:val="20"/>
          <w:szCs w:val="20"/>
        </w:rPr>
        <w:t xml:space="preserve">only </w:t>
      </w:r>
      <w:r w:rsidRPr="0042782C">
        <w:rPr>
          <w:rFonts w:ascii="Cambria" w:hAnsi="Cambria"/>
          <w:color w:val="auto"/>
          <w:sz w:val="20"/>
          <w:szCs w:val="20"/>
        </w:rPr>
        <w:t xml:space="preserve">corresponding author) for consideration for annual review and or annual increment. </w:t>
      </w:r>
      <w:r w:rsidR="00400867" w:rsidRPr="0042782C">
        <w:rPr>
          <w:rFonts w:ascii="Cambria" w:hAnsi="Cambria"/>
          <w:color w:val="auto"/>
          <w:sz w:val="20"/>
          <w:szCs w:val="20"/>
        </w:rPr>
        <w:t xml:space="preserve">Only first corresponding author will be considered what’s so ever the affiliation of the authors </w:t>
      </w:r>
      <w:r w:rsidR="009D3306" w:rsidRPr="0042782C">
        <w:rPr>
          <w:rFonts w:ascii="Cambria" w:hAnsi="Cambria"/>
          <w:color w:val="auto"/>
          <w:sz w:val="20"/>
          <w:szCs w:val="20"/>
        </w:rPr>
        <w:t>would be</w:t>
      </w:r>
      <w:r w:rsidR="00400867" w:rsidRPr="0042782C">
        <w:rPr>
          <w:rFonts w:ascii="Cambria" w:hAnsi="Cambria"/>
          <w:color w:val="auto"/>
          <w:sz w:val="20"/>
          <w:szCs w:val="20"/>
        </w:rPr>
        <w:t xml:space="preserve">.  </w:t>
      </w:r>
    </w:p>
    <w:p w14:paraId="75C8AD2C" w14:textId="77777777" w:rsidR="000A6DEC" w:rsidRPr="0042782C" w:rsidRDefault="000A6DEC" w:rsidP="000A6DEC">
      <w:pPr>
        <w:pStyle w:val="Default"/>
        <w:ind w:left="990"/>
        <w:jc w:val="both"/>
        <w:rPr>
          <w:rFonts w:ascii="Cambria" w:hAnsi="Cambria"/>
          <w:b/>
          <w:bCs/>
          <w:color w:val="auto"/>
          <w:sz w:val="22"/>
          <w:szCs w:val="22"/>
        </w:rPr>
      </w:pPr>
    </w:p>
    <w:p w14:paraId="2438E65B" w14:textId="77777777" w:rsidR="00090344" w:rsidRDefault="00BA766E" w:rsidP="00BF1B6A">
      <w:pPr>
        <w:pStyle w:val="Default"/>
        <w:spacing w:after="120"/>
        <w:jc w:val="both"/>
        <w:rPr>
          <w:rFonts w:ascii="Cambria" w:hAnsi="Cambria"/>
          <w:b/>
          <w:bCs/>
          <w:sz w:val="28"/>
          <w:szCs w:val="28"/>
        </w:rPr>
      </w:pPr>
      <w:r w:rsidRPr="0042782C">
        <w:rPr>
          <w:rFonts w:ascii="Cambria" w:hAnsi="Cambria"/>
          <w:b/>
          <w:bCs/>
          <w:sz w:val="28"/>
          <w:szCs w:val="28"/>
        </w:rPr>
        <w:t xml:space="preserve">Category </w:t>
      </w:r>
      <w:r w:rsidR="002813F9" w:rsidRPr="0042782C">
        <w:rPr>
          <w:rFonts w:ascii="Cambria" w:hAnsi="Cambria"/>
          <w:b/>
          <w:bCs/>
          <w:sz w:val="28"/>
          <w:szCs w:val="28"/>
        </w:rPr>
        <w:t>F</w:t>
      </w:r>
      <w:r w:rsidRPr="0042782C">
        <w:rPr>
          <w:rFonts w:ascii="Cambria" w:hAnsi="Cambria"/>
          <w:b/>
          <w:bCs/>
          <w:sz w:val="28"/>
          <w:szCs w:val="28"/>
        </w:rPr>
        <w:t xml:space="preserve">: </w:t>
      </w:r>
      <w:r w:rsidR="00A96A80" w:rsidRPr="0042782C">
        <w:rPr>
          <w:rFonts w:ascii="Cambria" w:hAnsi="Cambria"/>
          <w:b/>
          <w:bCs/>
          <w:sz w:val="28"/>
          <w:szCs w:val="28"/>
        </w:rPr>
        <w:t>Review Articles</w:t>
      </w:r>
      <w:r w:rsidR="00BF1B6A" w:rsidRPr="0042782C">
        <w:rPr>
          <w:rFonts w:ascii="Cambria" w:hAnsi="Cambria"/>
          <w:b/>
          <w:bCs/>
          <w:sz w:val="28"/>
          <w:szCs w:val="28"/>
        </w:rPr>
        <w:t>/ Book(s), Book Chapter(s) Authored/Edited</w:t>
      </w:r>
    </w:p>
    <w:p w14:paraId="7683B7CF" w14:textId="44199368" w:rsidR="002813F9" w:rsidRPr="00090344" w:rsidRDefault="00BA766E" w:rsidP="00090344">
      <w:pPr>
        <w:pStyle w:val="Default"/>
        <w:spacing w:after="120"/>
        <w:jc w:val="right"/>
        <w:rPr>
          <w:rFonts w:ascii="Cambria" w:hAnsi="Cambria"/>
          <w:b/>
          <w:bCs/>
        </w:rPr>
      </w:pPr>
      <w:r w:rsidRPr="00090344">
        <w:rPr>
          <w:rFonts w:ascii="Cambria" w:hAnsi="Cambria"/>
          <w:b/>
          <w:bCs/>
        </w:rPr>
        <w:t xml:space="preserve">(Maximum Weightage = </w:t>
      </w:r>
      <w:r w:rsidR="00BF1B6A" w:rsidRPr="00090344">
        <w:rPr>
          <w:rFonts w:ascii="Cambria" w:hAnsi="Cambria"/>
          <w:b/>
          <w:bCs/>
        </w:rPr>
        <w:t>10</w:t>
      </w:r>
      <w:r w:rsidRPr="00090344">
        <w:rPr>
          <w:rFonts w:ascii="Cambria" w:hAnsi="Cambria"/>
          <w:b/>
          <w:bCs/>
        </w:rPr>
        <w:t xml:space="preserve">) </w:t>
      </w:r>
    </w:p>
    <w:tbl>
      <w:tblPr>
        <w:tblW w:w="9918" w:type="dxa"/>
        <w:tblLook w:val="0000" w:firstRow="0" w:lastRow="0" w:firstColumn="0" w:lastColumn="0" w:noHBand="0" w:noVBand="0"/>
      </w:tblPr>
      <w:tblGrid>
        <w:gridCol w:w="912"/>
        <w:gridCol w:w="5561"/>
        <w:gridCol w:w="940"/>
        <w:gridCol w:w="1041"/>
        <w:gridCol w:w="1464"/>
      </w:tblGrid>
      <w:tr w:rsidR="00BA766E" w:rsidRPr="0042782C" w14:paraId="79908E8D" w14:textId="77777777" w:rsidTr="00090344">
        <w:trPr>
          <w:trHeight w:val="449"/>
          <w:tblHeader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F84E6" w14:textId="77777777" w:rsidR="00BA766E" w:rsidRPr="0042782C" w:rsidRDefault="00BA766E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Sr. #.</w:t>
            </w: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80A3967" w14:textId="77777777" w:rsidR="00BA766E" w:rsidRPr="0042782C" w:rsidRDefault="00BA766E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Parameters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B491A0F" w14:textId="77777777" w:rsidR="00BA766E" w:rsidRPr="0042782C" w:rsidRDefault="00BA766E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Weight (a) 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E796BAB" w14:textId="77777777" w:rsidR="00BA766E" w:rsidRPr="0042782C" w:rsidRDefault="00BA766E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Number (b)</w:t>
            </w: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45E21" w14:textId="77777777" w:rsidR="00BA766E" w:rsidRPr="0042782C" w:rsidRDefault="00BA766E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Score </w:t>
            </w:r>
          </w:p>
          <w:p w14:paraId="553BFE1D" w14:textId="77777777" w:rsidR="00BA766E" w:rsidRPr="0042782C" w:rsidRDefault="00BA766E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(a x b)</w:t>
            </w:r>
          </w:p>
        </w:tc>
      </w:tr>
      <w:tr w:rsidR="00A96A80" w:rsidRPr="0042782C" w14:paraId="6E97E297" w14:textId="77777777" w:rsidTr="00BF1B6A">
        <w:trPr>
          <w:trHeight w:val="449"/>
        </w:trPr>
        <w:tc>
          <w:tcPr>
            <w:tcW w:w="647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9B9A644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 xml:space="preserve">Review Articles published in HEC recognized Journals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22C600A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1B6D113D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B0E14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</w:tr>
      <w:tr w:rsidR="00A96A80" w:rsidRPr="0042782C" w14:paraId="640DCF74" w14:textId="77777777" w:rsidTr="00AC3A9A">
        <w:trPr>
          <w:trHeight w:val="449"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DCA614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1</w:t>
            </w: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2DC2468" w14:textId="77777777" w:rsidR="00A96A80" w:rsidRPr="0042782C" w:rsidRDefault="00A96A80" w:rsidP="00447C4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Review Article published in impact factor journal (IF </w:t>
            </w:r>
            <w:r w:rsidR="00447C43" w:rsidRPr="0042782C">
              <w:rPr>
                <w:rFonts w:ascii="Cambria" w:hAnsi="Cambria"/>
                <w:color w:val="auto"/>
                <w:sz w:val="22"/>
                <w:szCs w:val="22"/>
              </w:rPr>
              <w:sym w:font="Symbol" w:char="F0B3"/>
            </w:r>
            <w:r w:rsidR="00447C43" w:rsidRPr="0042782C">
              <w:rPr>
                <w:rFonts w:ascii="Cambria" w:hAnsi="Cambria"/>
                <w:color w:val="auto"/>
                <w:sz w:val="22"/>
                <w:szCs w:val="22"/>
              </w:rPr>
              <w:t>3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) as principal author (First author or corresponding author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26D8D22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1FCC4C03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CCFD3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A96A80" w:rsidRPr="0042782C" w14:paraId="3B7AC2E1" w14:textId="77777777" w:rsidTr="00AC3A9A">
        <w:trPr>
          <w:trHeight w:val="449"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C9473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2</w:t>
            </w: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937A432" w14:textId="50F7C41A" w:rsidR="00A96A80" w:rsidRPr="0042782C" w:rsidRDefault="00A96A80" w:rsidP="00447C43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Review Article published in impact factor journal (</w:t>
            </w:r>
            <w:r w:rsidR="004B642E" w:rsidRPr="0042782C">
              <w:rPr>
                <w:rFonts w:ascii="Cambria" w:hAnsi="Cambria"/>
                <w:color w:val="auto"/>
                <w:sz w:val="22"/>
                <w:szCs w:val="22"/>
              </w:rPr>
              <w:t>IF up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to </w:t>
            </w:r>
            <w:r w:rsidR="00447C43" w:rsidRPr="0042782C">
              <w:rPr>
                <w:rFonts w:ascii="Cambria" w:hAnsi="Cambria"/>
                <w:color w:val="auto"/>
                <w:sz w:val="22"/>
                <w:szCs w:val="22"/>
              </w:rPr>
              <w:t>2.99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) as principal author (First author or corresponding author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6A2D048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3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3F1D2F63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AFC739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A96A80" w:rsidRPr="0042782C" w14:paraId="69AB2EBB" w14:textId="77777777" w:rsidTr="00AC3A9A">
        <w:trPr>
          <w:trHeight w:val="449"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2FE2A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3</w:t>
            </w: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52D7595" w14:textId="45911FA0" w:rsidR="00A96A80" w:rsidRPr="0042782C" w:rsidRDefault="00AF7BA5" w:rsidP="000B2500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Review Article published in impact factor </w:t>
            </w:r>
            <w:r w:rsidR="004B642E" w:rsidRPr="0042782C">
              <w:rPr>
                <w:rFonts w:ascii="Cambria" w:hAnsi="Cambria"/>
                <w:color w:val="auto"/>
                <w:sz w:val="22"/>
                <w:szCs w:val="22"/>
              </w:rPr>
              <w:t>journal as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principal author (First author or corresponding author) for social sciences only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C04DDB9" w14:textId="77777777" w:rsidR="00A96A80" w:rsidRPr="0042782C" w:rsidRDefault="00AF7BA5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11BAE125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5C0150" w14:textId="77777777" w:rsidR="00A96A80" w:rsidRPr="0042782C" w:rsidRDefault="00A96A80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AF7BA5" w:rsidRPr="0042782C" w14:paraId="7621FF25" w14:textId="77777777" w:rsidTr="00AC3A9A">
        <w:trPr>
          <w:trHeight w:val="449"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C9F83" w14:textId="77777777" w:rsidR="00AF7BA5" w:rsidRPr="0042782C" w:rsidRDefault="000B2500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lastRenderedPageBreak/>
              <w:t>4</w:t>
            </w: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5F04DCA" w14:textId="50D5E921" w:rsidR="00AF7BA5" w:rsidRPr="0042782C" w:rsidRDefault="00AF7BA5" w:rsidP="000B2500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Review Article published in HEC recognized journal (X category </w:t>
            </w:r>
            <w:r w:rsidR="004B642E" w:rsidRPr="0042782C">
              <w:rPr>
                <w:rFonts w:ascii="Cambria" w:hAnsi="Cambria"/>
                <w:color w:val="auto"/>
                <w:sz w:val="22"/>
                <w:szCs w:val="22"/>
              </w:rPr>
              <w:t>journal) as</w:t>
            </w: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 xml:space="preserve"> principal author (First author or corresponding author) for social sciences only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EE5191F" w14:textId="77777777" w:rsidR="00AF7BA5" w:rsidRPr="0042782C" w:rsidRDefault="00AF7BA5" w:rsidP="00AF7BA5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3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160192D4" w14:textId="77777777" w:rsidR="00AF7BA5" w:rsidRPr="0042782C" w:rsidRDefault="00AF7BA5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A9D51" w14:textId="77777777" w:rsidR="00AF7BA5" w:rsidRPr="0042782C" w:rsidRDefault="00AF7BA5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27CE4" w:rsidRPr="0042782C" w14:paraId="63072E0C" w14:textId="77777777" w:rsidTr="00BF1B6A">
        <w:trPr>
          <w:trHeight w:val="353"/>
        </w:trPr>
        <w:tc>
          <w:tcPr>
            <w:tcW w:w="647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11461CAA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Books published by International Publishers in technologically advanced countries as recognized by HEC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9C660BA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A799789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B7460E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</w:pPr>
          </w:p>
        </w:tc>
      </w:tr>
      <w:tr w:rsidR="00527CE4" w:rsidRPr="0042782C" w14:paraId="07A9D068" w14:textId="77777777" w:rsidTr="00BF1B6A">
        <w:trPr>
          <w:trHeight w:val="285"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7E6D95" w14:textId="77777777" w:rsidR="00527CE4" w:rsidRPr="0042782C" w:rsidRDefault="00527CE4" w:rsidP="00BF1B6A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E3EC431" w14:textId="77777777" w:rsidR="00527CE4" w:rsidRPr="0042782C" w:rsidRDefault="00527CE4" w:rsidP="00BF1B6A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  <w:color w:val="auto"/>
              </w:rPr>
            </w:pPr>
            <w:r w:rsidRPr="0042782C">
              <w:rPr>
                <w:rFonts w:ascii="Cambria" w:hAnsi="Cambria"/>
                <w:color w:val="auto"/>
              </w:rPr>
              <w:t>Book(s), written as a Sole Author</w:t>
            </w:r>
            <w:r w:rsidR="00F0290B" w:rsidRPr="0042782C">
              <w:rPr>
                <w:rFonts w:ascii="Cambria" w:hAnsi="Cambria"/>
                <w:color w:val="auto"/>
              </w:rPr>
              <w:t>/Principal author (First &amp; Corresponding author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8F98E8D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28DE8FB7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3C26CF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27CE4" w:rsidRPr="0042782C" w14:paraId="5CD79A1B" w14:textId="77777777" w:rsidTr="00BF1B6A">
        <w:trPr>
          <w:trHeight w:val="285"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ACED57" w14:textId="77777777" w:rsidR="00527CE4" w:rsidRPr="0042782C" w:rsidRDefault="00527CE4" w:rsidP="00BF1B6A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D19E7FD" w14:textId="77777777" w:rsidR="00527CE4" w:rsidRPr="0042782C" w:rsidRDefault="00527CE4" w:rsidP="00BF1B6A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  <w:color w:val="auto"/>
              </w:rPr>
            </w:pPr>
            <w:r w:rsidRPr="0042782C">
              <w:rPr>
                <w:rFonts w:ascii="Cambria" w:hAnsi="Cambria"/>
                <w:color w:val="auto"/>
              </w:rPr>
              <w:t>Book(s) Authored as Co-Author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5E5B665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3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893003A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7CB279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27CE4" w:rsidRPr="0042782C" w14:paraId="25EEE113" w14:textId="77777777" w:rsidTr="00BF1B6A">
        <w:trPr>
          <w:trHeight w:val="285"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3FE8F4" w14:textId="77777777" w:rsidR="00527CE4" w:rsidRPr="0042782C" w:rsidRDefault="00527CE4" w:rsidP="00BF1B6A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6CD8CF1A" w14:textId="77777777" w:rsidR="00527CE4" w:rsidRPr="0042782C" w:rsidRDefault="00527CE4" w:rsidP="00BF1B6A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  <w:color w:val="auto"/>
              </w:rPr>
            </w:pPr>
            <w:r w:rsidRPr="0042782C">
              <w:rPr>
                <w:rFonts w:ascii="Cambria" w:hAnsi="Cambria"/>
                <w:color w:val="auto"/>
              </w:rPr>
              <w:t xml:space="preserve">Book(s) Edited as Main Editor 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48DF8F4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5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59480AE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197D76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27CE4" w:rsidRPr="0042782C" w14:paraId="179610A2" w14:textId="77777777" w:rsidTr="00BF1B6A">
        <w:trPr>
          <w:trHeight w:val="285"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3D5B23" w14:textId="77777777" w:rsidR="00527CE4" w:rsidRPr="0042782C" w:rsidRDefault="00527CE4" w:rsidP="00BF1B6A">
            <w:pPr>
              <w:pStyle w:val="Default"/>
              <w:numPr>
                <w:ilvl w:val="0"/>
                <w:numId w:val="7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4DE2143" w14:textId="77777777" w:rsidR="00527CE4" w:rsidRPr="0042782C" w:rsidRDefault="00527CE4" w:rsidP="00BF1B6A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  <w:color w:val="auto"/>
              </w:rPr>
            </w:pPr>
            <w:r w:rsidRPr="0042782C">
              <w:rPr>
                <w:rFonts w:ascii="Cambria" w:hAnsi="Cambria"/>
                <w:color w:val="auto"/>
              </w:rPr>
              <w:t xml:space="preserve">Book(s) Edited as Co-Editor 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18AECF20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3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54CB28E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6AA057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27CE4" w:rsidRPr="0042782C" w14:paraId="5BD546F7" w14:textId="77777777" w:rsidTr="00BF1B6A">
        <w:trPr>
          <w:trHeight w:val="285"/>
        </w:trPr>
        <w:tc>
          <w:tcPr>
            <w:tcW w:w="647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308E752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b/>
                <w:bCs/>
                <w:color w:val="auto"/>
                <w:sz w:val="22"/>
                <w:szCs w:val="22"/>
              </w:rPr>
              <w:t>Books published by National Publishers as recognized by HEC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379F3824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72398096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06ED96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27CE4" w:rsidRPr="0042782C" w14:paraId="6C287676" w14:textId="77777777" w:rsidTr="00BF1B6A">
        <w:trPr>
          <w:trHeight w:val="285"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1069C5" w14:textId="77777777" w:rsidR="00527CE4" w:rsidRPr="0042782C" w:rsidRDefault="00527CE4" w:rsidP="00BF1B6A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0B65D98" w14:textId="77777777" w:rsidR="00527CE4" w:rsidRPr="0042782C" w:rsidRDefault="00AC76BD" w:rsidP="00BF1B6A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  <w:color w:val="auto"/>
              </w:rPr>
            </w:pPr>
            <w:r w:rsidRPr="0042782C">
              <w:rPr>
                <w:rFonts w:ascii="Cambria" w:hAnsi="Cambria"/>
                <w:color w:val="auto"/>
              </w:rPr>
              <w:t>Book(s), written as a Sole Author/Principal author (First &amp; Corresponding author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5F315E71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4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0401072C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7CC899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27CE4" w:rsidRPr="0042782C" w14:paraId="3B083850" w14:textId="77777777" w:rsidTr="00BF1B6A">
        <w:trPr>
          <w:trHeight w:val="285"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5587BF" w14:textId="77777777" w:rsidR="00527CE4" w:rsidRPr="0042782C" w:rsidRDefault="00527CE4" w:rsidP="00BF1B6A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745A664" w14:textId="77777777" w:rsidR="00527CE4" w:rsidRPr="0042782C" w:rsidRDefault="00527CE4" w:rsidP="00BF1B6A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  <w:color w:val="auto"/>
              </w:rPr>
            </w:pPr>
            <w:r w:rsidRPr="0042782C">
              <w:rPr>
                <w:rFonts w:ascii="Cambria" w:hAnsi="Cambria"/>
                <w:color w:val="auto"/>
              </w:rPr>
              <w:t>Book(s) Authored as Co-Author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260D3BC5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2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4BACE8E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92FD31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27CE4" w:rsidRPr="0042782C" w14:paraId="38F66255" w14:textId="77777777" w:rsidTr="00BF1B6A">
        <w:trPr>
          <w:trHeight w:val="285"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65241D" w14:textId="77777777" w:rsidR="00527CE4" w:rsidRPr="0042782C" w:rsidRDefault="00527CE4" w:rsidP="00BF1B6A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54273836" w14:textId="77777777" w:rsidR="00527CE4" w:rsidRPr="0042782C" w:rsidRDefault="00527CE4" w:rsidP="00BF1B6A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  <w:color w:val="auto"/>
              </w:rPr>
            </w:pPr>
            <w:r w:rsidRPr="0042782C">
              <w:rPr>
                <w:rFonts w:ascii="Cambria" w:hAnsi="Cambria"/>
                <w:color w:val="auto"/>
              </w:rPr>
              <w:t xml:space="preserve">Book(s) Edited as Main Editor 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FA45AFC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4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5F4380E9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B56527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27CE4" w:rsidRPr="0042782C" w14:paraId="0EE9FBF2" w14:textId="77777777" w:rsidTr="00BF1B6A">
        <w:trPr>
          <w:trHeight w:val="285"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273690" w14:textId="77777777" w:rsidR="00527CE4" w:rsidRPr="0042782C" w:rsidRDefault="00527CE4" w:rsidP="00BF1B6A">
            <w:pPr>
              <w:pStyle w:val="Default"/>
              <w:numPr>
                <w:ilvl w:val="0"/>
                <w:numId w:val="8"/>
              </w:numPr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E650A6D" w14:textId="77777777" w:rsidR="00527CE4" w:rsidRPr="0042782C" w:rsidRDefault="00527CE4" w:rsidP="00BF1B6A">
            <w:pPr>
              <w:pStyle w:val="ListParagraph"/>
              <w:spacing w:after="0" w:line="240" w:lineRule="auto"/>
              <w:ind w:left="0"/>
              <w:contextualSpacing w:val="0"/>
              <w:jc w:val="both"/>
              <w:rPr>
                <w:rFonts w:ascii="Cambria" w:hAnsi="Cambria"/>
                <w:color w:val="auto"/>
              </w:rPr>
            </w:pPr>
            <w:r w:rsidRPr="0042782C">
              <w:rPr>
                <w:rFonts w:ascii="Cambria" w:hAnsi="Cambria"/>
                <w:color w:val="auto"/>
              </w:rPr>
              <w:t xml:space="preserve">Book(s) Edited as Co-Editor  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054DE8D1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  <w:r w:rsidRPr="0042782C">
              <w:rPr>
                <w:rFonts w:ascii="Cambria" w:hAnsi="Cambria"/>
                <w:color w:val="auto"/>
                <w:sz w:val="22"/>
                <w:szCs w:val="22"/>
              </w:rPr>
              <w:t>2</w:t>
            </w: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18E95F16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F19B92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  <w:tr w:rsidR="00527CE4" w:rsidRPr="0042782C" w14:paraId="2613066C" w14:textId="77777777" w:rsidTr="00BF1B6A">
        <w:trPr>
          <w:trHeight w:val="285"/>
        </w:trPr>
        <w:tc>
          <w:tcPr>
            <w:tcW w:w="9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732677" w14:textId="77777777" w:rsidR="00527CE4" w:rsidRPr="0042782C" w:rsidRDefault="00527CE4" w:rsidP="00BF1B6A">
            <w:pPr>
              <w:pStyle w:val="Default"/>
              <w:ind w:left="450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55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79977BDE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14:paraId="4377EF48" w14:textId="77777777" w:rsidR="00527CE4" w:rsidRPr="0042782C" w:rsidRDefault="00527CE4" w:rsidP="00BF1B6A">
            <w:pPr>
              <w:pStyle w:val="Default"/>
              <w:jc w:val="center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04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6B236BE7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  <w:tc>
          <w:tcPr>
            <w:tcW w:w="1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EF7973" w14:textId="77777777" w:rsidR="00527CE4" w:rsidRPr="0042782C" w:rsidRDefault="00527CE4" w:rsidP="00BF1B6A">
            <w:pPr>
              <w:pStyle w:val="Default"/>
              <w:rPr>
                <w:rFonts w:ascii="Cambria" w:hAnsi="Cambria"/>
                <w:color w:val="auto"/>
                <w:sz w:val="22"/>
                <w:szCs w:val="22"/>
              </w:rPr>
            </w:pPr>
          </w:p>
        </w:tc>
      </w:tr>
    </w:tbl>
    <w:p w14:paraId="623E6599" w14:textId="55DB5168" w:rsidR="002F3630" w:rsidRPr="0042782C" w:rsidRDefault="0098321B" w:rsidP="002F3630">
      <w:pPr>
        <w:pStyle w:val="Default"/>
        <w:spacing w:after="120"/>
        <w:jc w:val="both"/>
        <w:rPr>
          <w:rFonts w:ascii="Cambria" w:hAnsi="Cambria"/>
          <w:b/>
          <w:bCs/>
          <w:color w:val="auto"/>
          <w:sz w:val="20"/>
          <w:szCs w:val="20"/>
        </w:rPr>
      </w:pPr>
      <w:r w:rsidRPr="0042782C">
        <w:rPr>
          <w:rFonts w:ascii="Cambria" w:hAnsi="Cambria"/>
          <w:b/>
          <w:bCs/>
          <w:color w:val="auto"/>
          <w:sz w:val="20"/>
          <w:szCs w:val="20"/>
        </w:rPr>
        <w:t>Applicable w.e.f. January 01, 2020</w:t>
      </w:r>
    </w:p>
    <w:sectPr w:rsidR="002F3630" w:rsidRPr="0042782C" w:rsidSect="00E0167C">
      <w:footerReference w:type="default" r:id="rId10"/>
      <w:pgSz w:w="11906" w:h="16838" w:code="9"/>
      <w:pgMar w:top="540" w:right="720" w:bottom="990" w:left="1170" w:header="540" w:footer="0" w:gutter="0"/>
      <w:cols w:space="720"/>
      <w:noEndnote/>
      <w:rtlGutter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8DD7051" w14:textId="77777777" w:rsidR="00723DBA" w:rsidRDefault="00723DBA">
      <w:r>
        <w:separator/>
      </w:r>
    </w:p>
  </w:endnote>
  <w:endnote w:type="continuationSeparator" w:id="0">
    <w:p w14:paraId="4765FC7B" w14:textId="77777777" w:rsidR="00723DBA" w:rsidRDefault="00723D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TableGrid"/>
      <w:tblW w:w="10435" w:type="dxa"/>
      <w:tblBorders>
        <w:top w:val="dotDotDash" w:sz="4" w:space="0" w:color="auto"/>
        <w:left w:val="none" w:sz="0" w:space="0" w:color="auto"/>
        <w:bottom w:val="none" w:sz="0" w:space="0" w:color="auto"/>
        <w:right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075"/>
      <w:gridCol w:w="6480"/>
      <w:gridCol w:w="2880"/>
    </w:tblGrid>
    <w:tr w:rsidR="00BF1B6A" w:rsidRPr="0012099A" w14:paraId="496C1670" w14:textId="77777777" w:rsidTr="0012099A">
      <w:trPr>
        <w:trHeight w:val="890"/>
      </w:trPr>
      <w:tc>
        <w:tcPr>
          <w:tcW w:w="1075" w:type="dxa"/>
        </w:tcPr>
        <w:p w14:paraId="0972B917" w14:textId="77777777" w:rsidR="00BF1B6A" w:rsidRPr="0012099A" w:rsidRDefault="00BF1B6A" w:rsidP="0087325A">
          <w:pPr>
            <w:ind w:right="360"/>
            <w:jc w:val="center"/>
            <w:rPr>
              <w:rFonts w:ascii="Cambria" w:hAnsi="Cambria"/>
              <w:sz w:val="22"/>
              <w:szCs w:val="22"/>
            </w:rPr>
          </w:pPr>
          <w:r w:rsidRPr="0012099A">
            <w:rPr>
              <w:rFonts w:ascii="Cambria" w:hAnsi="Cambria"/>
              <w:noProof/>
              <w:sz w:val="22"/>
              <w:szCs w:val="22"/>
            </w:rPr>
            <w:drawing>
              <wp:anchor distT="0" distB="0" distL="114300" distR="114300" simplePos="0" relativeHeight="251659264" behindDoc="1" locked="0" layoutInCell="1" allowOverlap="1" wp14:anchorId="3D991B0C" wp14:editId="35AF7C51">
                <wp:simplePos x="0" y="0"/>
                <wp:positionH relativeFrom="column">
                  <wp:posOffset>-2643</wp:posOffset>
                </wp:positionH>
                <wp:positionV relativeFrom="paragraph">
                  <wp:posOffset>-1181</wp:posOffset>
                </wp:positionV>
                <wp:extent cx="588497" cy="552893"/>
                <wp:effectExtent l="0" t="0" r="2540" b="0"/>
                <wp:wrapNone/>
                <wp:docPr id="6" name="Picture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88497" cy="5528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anchor>
            </w:drawing>
          </w:r>
        </w:p>
      </w:tc>
      <w:tc>
        <w:tcPr>
          <w:tcW w:w="6480" w:type="dxa"/>
        </w:tcPr>
        <w:p w14:paraId="11335F7B" w14:textId="77777777" w:rsidR="00BF1B6A" w:rsidRDefault="00BF1B6A" w:rsidP="007A0DCD">
          <w:pPr>
            <w:jc w:val="center"/>
            <w:rPr>
              <w:rFonts w:ascii="Cambria" w:hAnsi="Cambria"/>
              <w:color w:val="000000"/>
              <w:sz w:val="20"/>
              <w:szCs w:val="20"/>
            </w:rPr>
          </w:pPr>
          <w:r>
            <w:rPr>
              <w:rFonts w:ascii="Cambria" w:hAnsi="Cambria"/>
              <w:color w:val="000000"/>
              <w:sz w:val="20"/>
              <w:szCs w:val="20"/>
            </w:rPr>
            <w:t xml:space="preserve">Performance Based Evaluation of </w:t>
          </w:r>
          <w:r w:rsidRPr="00A87A96">
            <w:rPr>
              <w:rFonts w:ascii="Cambria" w:hAnsi="Cambria"/>
              <w:color w:val="000000"/>
              <w:sz w:val="20"/>
              <w:szCs w:val="20"/>
            </w:rPr>
            <w:t>TTS Faculty Member</w:t>
          </w:r>
        </w:p>
        <w:p w14:paraId="7AE2A707" w14:textId="77777777" w:rsidR="00BF1B6A" w:rsidRPr="00CD4EDF" w:rsidRDefault="00BF1B6A" w:rsidP="00CD4EDF">
          <w:pPr>
            <w:jc w:val="center"/>
            <w:rPr>
              <w:rFonts w:ascii="Cambria" w:hAnsi="Cambria"/>
              <w:color w:val="000000"/>
              <w:sz w:val="22"/>
              <w:szCs w:val="22"/>
            </w:rPr>
          </w:pPr>
          <w:r>
            <w:rPr>
              <w:rFonts w:ascii="Cambria" w:hAnsi="Cambria"/>
              <w:color w:val="000000"/>
              <w:sz w:val="22"/>
              <w:szCs w:val="22"/>
            </w:rPr>
            <w:t>(For the Purpose of Annual Review)</w:t>
          </w:r>
        </w:p>
        <w:p w14:paraId="642EC455" w14:textId="77777777" w:rsidR="00BF1B6A" w:rsidRPr="0012099A" w:rsidRDefault="00BF1B6A" w:rsidP="0087325A">
          <w:pPr>
            <w:jc w:val="center"/>
            <w:rPr>
              <w:rFonts w:ascii="Cambria" w:hAnsi="Cambria"/>
              <w:b/>
              <w:bCs/>
              <w:color w:val="000000"/>
              <w:sz w:val="22"/>
              <w:szCs w:val="22"/>
            </w:rPr>
          </w:pPr>
          <w:r w:rsidRPr="0012099A">
            <w:rPr>
              <w:rFonts w:ascii="Cambria" w:hAnsi="Cambria"/>
              <w:b/>
              <w:bCs/>
              <w:color w:val="000000"/>
              <w:sz w:val="22"/>
              <w:szCs w:val="22"/>
            </w:rPr>
            <w:t>Government College University, Faisalabad</w:t>
          </w:r>
        </w:p>
      </w:tc>
      <w:tc>
        <w:tcPr>
          <w:tcW w:w="2880" w:type="dxa"/>
        </w:tcPr>
        <w:sdt>
          <w:sdtPr>
            <w:rPr>
              <w:rFonts w:ascii="Agency FB" w:hAnsi="Agency FB"/>
              <w:sz w:val="20"/>
              <w:szCs w:val="20"/>
            </w:rPr>
            <w:id w:val="1261258226"/>
            <w:docPartObj>
              <w:docPartGallery w:val="Page Numbers (Top of Page)"/>
              <w:docPartUnique/>
            </w:docPartObj>
          </w:sdtPr>
          <w:sdtEndPr/>
          <w:sdtContent>
            <w:p w14:paraId="712ED667" w14:textId="77777777" w:rsidR="00BF1B6A" w:rsidRDefault="00BF1B6A" w:rsidP="00003B77">
              <w:pPr>
                <w:pStyle w:val="Header"/>
                <w:jc w:val="center"/>
                <w:rPr>
                  <w:rFonts w:ascii="Agency FB" w:hAnsi="Agency FB"/>
                  <w:sz w:val="20"/>
                  <w:szCs w:val="20"/>
                </w:rPr>
              </w:pPr>
            </w:p>
            <w:p w14:paraId="2CE43258" w14:textId="77777777" w:rsidR="00BF1B6A" w:rsidRPr="00003B77" w:rsidRDefault="00BF1B6A" w:rsidP="00003B77">
              <w:pPr>
                <w:pStyle w:val="Header"/>
                <w:jc w:val="center"/>
                <w:rPr>
                  <w:rFonts w:ascii="Agency FB" w:hAnsi="Agency FB"/>
                  <w:sz w:val="20"/>
                  <w:szCs w:val="20"/>
                </w:rPr>
              </w:pPr>
              <w:r w:rsidRPr="00EF41EA">
                <w:rPr>
                  <w:rFonts w:ascii="Agency FB" w:hAnsi="Agency FB"/>
                  <w:sz w:val="20"/>
                  <w:szCs w:val="20"/>
                </w:rPr>
                <w:t xml:space="preserve">Page </w:t>
              </w:r>
              <w:r w:rsidR="005A5F66" w:rsidRPr="00EF41EA">
                <w:rPr>
                  <w:rFonts w:ascii="Agency FB" w:hAnsi="Agency FB"/>
                  <w:b/>
                  <w:bCs/>
                  <w:sz w:val="20"/>
                  <w:szCs w:val="20"/>
                </w:rPr>
                <w:fldChar w:fldCharType="begin"/>
              </w:r>
              <w:r w:rsidRPr="00EF41EA">
                <w:rPr>
                  <w:rFonts w:ascii="Agency FB" w:hAnsi="Agency FB"/>
                  <w:b/>
                  <w:bCs/>
                  <w:sz w:val="20"/>
                  <w:szCs w:val="20"/>
                </w:rPr>
                <w:instrText xml:space="preserve"> PAGE </w:instrText>
              </w:r>
              <w:r w:rsidR="005A5F66" w:rsidRPr="00EF41EA">
                <w:rPr>
                  <w:rFonts w:ascii="Agency FB" w:hAnsi="Agency FB"/>
                  <w:b/>
                  <w:bCs/>
                  <w:sz w:val="20"/>
                  <w:szCs w:val="20"/>
                </w:rPr>
                <w:fldChar w:fldCharType="separate"/>
              </w:r>
              <w:r w:rsidR="00420E17">
                <w:rPr>
                  <w:rFonts w:ascii="Agency FB" w:hAnsi="Agency FB"/>
                  <w:b/>
                  <w:bCs/>
                  <w:noProof/>
                  <w:sz w:val="20"/>
                  <w:szCs w:val="20"/>
                </w:rPr>
                <w:t>5</w:t>
              </w:r>
              <w:r w:rsidR="005A5F66" w:rsidRPr="00EF41EA">
                <w:rPr>
                  <w:rFonts w:ascii="Agency FB" w:hAnsi="Agency FB"/>
                  <w:b/>
                  <w:bCs/>
                  <w:sz w:val="20"/>
                  <w:szCs w:val="20"/>
                </w:rPr>
                <w:fldChar w:fldCharType="end"/>
              </w:r>
              <w:r w:rsidRPr="00EF41EA">
                <w:rPr>
                  <w:rFonts w:ascii="Agency FB" w:hAnsi="Agency FB"/>
                  <w:sz w:val="20"/>
                  <w:szCs w:val="20"/>
                </w:rPr>
                <w:t xml:space="preserve"> of </w:t>
              </w:r>
              <w:r w:rsidR="005A5F66" w:rsidRPr="00EF41EA">
                <w:rPr>
                  <w:rFonts w:ascii="Agency FB" w:hAnsi="Agency FB"/>
                  <w:b/>
                  <w:bCs/>
                  <w:sz w:val="20"/>
                  <w:szCs w:val="20"/>
                </w:rPr>
                <w:fldChar w:fldCharType="begin"/>
              </w:r>
              <w:r w:rsidRPr="00EF41EA">
                <w:rPr>
                  <w:rFonts w:ascii="Agency FB" w:hAnsi="Agency FB"/>
                  <w:b/>
                  <w:bCs/>
                  <w:sz w:val="20"/>
                  <w:szCs w:val="20"/>
                </w:rPr>
                <w:instrText xml:space="preserve"> NUMPAGES  </w:instrText>
              </w:r>
              <w:r w:rsidR="005A5F66" w:rsidRPr="00EF41EA">
                <w:rPr>
                  <w:rFonts w:ascii="Agency FB" w:hAnsi="Agency FB"/>
                  <w:b/>
                  <w:bCs/>
                  <w:sz w:val="20"/>
                  <w:szCs w:val="20"/>
                </w:rPr>
                <w:fldChar w:fldCharType="separate"/>
              </w:r>
              <w:r w:rsidR="00420E17">
                <w:rPr>
                  <w:rFonts w:ascii="Agency FB" w:hAnsi="Agency FB"/>
                  <w:b/>
                  <w:bCs/>
                  <w:noProof/>
                  <w:sz w:val="20"/>
                  <w:szCs w:val="20"/>
                </w:rPr>
                <w:t>5</w:t>
              </w:r>
              <w:r w:rsidR="005A5F66" w:rsidRPr="00EF41EA">
                <w:rPr>
                  <w:rFonts w:ascii="Agency FB" w:hAnsi="Agency FB"/>
                  <w:b/>
                  <w:bCs/>
                  <w:sz w:val="20"/>
                  <w:szCs w:val="20"/>
                </w:rPr>
                <w:fldChar w:fldCharType="end"/>
              </w:r>
            </w:p>
          </w:sdtContent>
        </w:sdt>
      </w:tc>
    </w:tr>
  </w:tbl>
  <w:p w14:paraId="52A59091" w14:textId="77777777" w:rsidR="00BF1B6A" w:rsidRPr="0012099A" w:rsidRDefault="00BF1B6A" w:rsidP="0087325A">
    <w:pPr>
      <w:pStyle w:val="Footer"/>
      <w:rPr>
        <w:rFonts w:ascii="Cambria" w:hAnsi="Cambria"/>
        <w:sz w:val="22"/>
        <w:szCs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2FCFA4C" w14:textId="77777777" w:rsidR="00723DBA" w:rsidRDefault="00723DBA">
      <w:r>
        <w:separator/>
      </w:r>
    </w:p>
  </w:footnote>
  <w:footnote w:type="continuationSeparator" w:id="0">
    <w:p w14:paraId="02B037F9" w14:textId="77777777" w:rsidR="00723DBA" w:rsidRDefault="00723D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4682A90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77E00A4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9546402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E920035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0CD06B8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5C46432C"/>
    <w:multiLevelType w:val="hybridMultilevel"/>
    <w:tmpl w:val="805CD2DA"/>
    <w:lvl w:ilvl="0" w:tplc="9E40AB16">
      <w:start w:val="1"/>
      <w:numFmt w:val="lowerLetter"/>
      <w:lvlText w:val="%1."/>
      <w:lvlJc w:val="left"/>
      <w:pPr>
        <w:ind w:left="360" w:hanging="360"/>
      </w:pPr>
      <w:rPr>
        <w:rFonts w:ascii="Cambria" w:hAnsi="Cambria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38D4B2E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79952CD8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ED92438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F4B32C4"/>
    <w:multiLevelType w:val="hybridMultilevel"/>
    <w:tmpl w:val="2946E6A4"/>
    <w:lvl w:ilvl="0" w:tplc="CFC8A78E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8"/>
  </w:num>
  <w:num w:numId="6">
    <w:abstractNumId w:val="7"/>
  </w:num>
  <w:num w:numId="7">
    <w:abstractNumId w:val="0"/>
  </w:num>
  <w:num w:numId="8">
    <w:abstractNumId w:val="9"/>
  </w:num>
  <w:num w:numId="9">
    <w:abstractNumId w:val="5"/>
  </w:num>
  <w:num w:numId="10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bordersDoNotSurroundHeader/>
  <w:bordersDoNotSurroundFooter/>
  <w:gutterAtTop/>
  <w:proofState w:spelling="clean" w:grammar="clean"/>
  <w:defaultTabStop w:val="720"/>
  <w:doNotHyphenateCap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75CA"/>
    <w:rsid w:val="00003B77"/>
    <w:rsid w:val="00005F51"/>
    <w:rsid w:val="000108EC"/>
    <w:rsid w:val="000115A9"/>
    <w:rsid w:val="00024A99"/>
    <w:rsid w:val="00024B42"/>
    <w:rsid w:val="00024DF4"/>
    <w:rsid w:val="00025D3E"/>
    <w:rsid w:val="000277C3"/>
    <w:rsid w:val="00030E62"/>
    <w:rsid w:val="00036089"/>
    <w:rsid w:val="00037A5D"/>
    <w:rsid w:val="00042C9A"/>
    <w:rsid w:val="00042EE6"/>
    <w:rsid w:val="000433CF"/>
    <w:rsid w:val="00044E77"/>
    <w:rsid w:val="00045FEA"/>
    <w:rsid w:val="0006317A"/>
    <w:rsid w:val="00064304"/>
    <w:rsid w:val="0006722F"/>
    <w:rsid w:val="00073BED"/>
    <w:rsid w:val="00075E90"/>
    <w:rsid w:val="000760B0"/>
    <w:rsid w:val="000808C4"/>
    <w:rsid w:val="00084587"/>
    <w:rsid w:val="00084A7B"/>
    <w:rsid w:val="000902A7"/>
    <w:rsid w:val="00090344"/>
    <w:rsid w:val="000903C7"/>
    <w:rsid w:val="000930A0"/>
    <w:rsid w:val="0009447B"/>
    <w:rsid w:val="000A0827"/>
    <w:rsid w:val="000A0C78"/>
    <w:rsid w:val="000A362E"/>
    <w:rsid w:val="000A4575"/>
    <w:rsid w:val="000A6DEC"/>
    <w:rsid w:val="000A72BD"/>
    <w:rsid w:val="000B11EF"/>
    <w:rsid w:val="000B223B"/>
    <w:rsid w:val="000B2500"/>
    <w:rsid w:val="000B2A8A"/>
    <w:rsid w:val="000B2EBE"/>
    <w:rsid w:val="000B69D4"/>
    <w:rsid w:val="000B770B"/>
    <w:rsid w:val="000C3B14"/>
    <w:rsid w:val="000C5132"/>
    <w:rsid w:val="000C6B5F"/>
    <w:rsid w:val="000D09E3"/>
    <w:rsid w:val="000D6D1A"/>
    <w:rsid w:val="000D74D6"/>
    <w:rsid w:val="000E2751"/>
    <w:rsid w:val="000E48F6"/>
    <w:rsid w:val="000E517A"/>
    <w:rsid w:val="000F4725"/>
    <w:rsid w:val="00100432"/>
    <w:rsid w:val="00103E76"/>
    <w:rsid w:val="001071BF"/>
    <w:rsid w:val="00115B97"/>
    <w:rsid w:val="0011785A"/>
    <w:rsid w:val="00117FD5"/>
    <w:rsid w:val="0012099A"/>
    <w:rsid w:val="00125A58"/>
    <w:rsid w:val="0012781B"/>
    <w:rsid w:val="001329BE"/>
    <w:rsid w:val="001329D8"/>
    <w:rsid w:val="00135475"/>
    <w:rsid w:val="0013653C"/>
    <w:rsid w:val="00142A14"/>
    <w:rsid w:val="00145E50"/>
    <w:rsid w:val="0014685E"/>
    <w:rsid w:val="00151ED1"/>
    <w:rsid w:val="00156287"/>
    <w:rsid w:val="00156504"/>
    <w:rsid w:val="00160D7C"/>
    <w:rsid w:val="001620E8"/>
    <w:rsid w:val="001625E8"/>
    <w:rsid w:val="00163A2D"/>
    <w:rsid w:val="00166E11"/>
    <w:rsid w:val="0017026F"/>
    <w:rsid w:val="00174FD3"/>
    <w:rsid w:val="00177213"/>
    <w:rsid w:val="00183EC9"/>
    <w:rsid w:val="00184900"/>
    <w:rsid w:val="00190898"/>
    <w:rsid w:val="00190CF4"/>
    <w:rsid w:val="00193FFE"/>
    <w:rsid w:val="001960A9"/>
    <w:rsid w:val="001B2E61"/>
    <w:rsid w:val="001B5BE8"/>
    <w:rsid w:val="001C1FE9"/>
    <w:rsid w:val="001C4277"/>
    <w:rsid w:val="001D11D1"/>
    <w:rsid w:val="001D19FF"/>
    <w:rsid w:val="001D3D40"/>
    <w:rsid w:val="001D6120"/>
    <w:rsid w:val="001D76E5"/>
    <w:rsid w:val="001E10E1"/>
    <w:rsid w:val="001E2D77"/>
    <w:rsid w:val="001E39E3"/>
    <w:rsid w:val="001F02CF"/>
    <w:rsid w:val="001F73B5"/>
    <w:rsid w:val="002012E4"/>
    <w:rsid w:val="002053F4"/>
    <w:rsid w:val="0020575A"/>
    <w:rsid w:val="002113C8"/>
    <w:rsid w:val="002246E8"/>
    <w:rsid w:val="00224AE6"/>
    <w:rsid w:val="00231DCD"/>
    <w:rsid w:val="00235981"/>
    <w:rsid w:val="00237C28"/>
    <w:rsid w:val="00240D86"/>
    <w:rsid w:val="00246DCC"/>
    <w:rsid w:val="00253484"/>
    <w:rsid w:val="00255A35"/>
    <w:rsid w:val="0025727E"/>
    <w:rsid w:val="00260BDC"/>
    <w:rsid w:val="00262D5A"/>
    <w:rsid w:val="00265170"/>
    <w:rsid w:val="00265A7A"/>
    <w:rsid w:val="0026761D"/>
    <w:rsid w:val="00280052"/>
    <w:rsid w:val="0028103C"/>
    <w:rsid w:val="002813F9"/>
    <w:rsid w:val="002854B2"/>
    <w:rsid w:val="002870EC"/>
    <w:rsid w:val="00291313"/>
    <w:rsid w:val="00292EFA"/>
    <w:rsid w:val="002A0397"/>
    <w:rsid w:val="002A51F6"/>
    <w:rsid w:val="002B08FB"/>
    <w:rsid w:val="002B2F85"/>
    <w:rsid w:val="002B5F17"/>
    <w:rsid w:val="002B74F4"/>
    <w:rsid w:val="002C0E1E"/>
    <w:rsid w:val="002C2343"/>
    <w:rsid w:val="002E00BE"/>
    <w:rsid w:val="002E3AED"/>
    <w:rsid w:val="002E4AC0"/>
    <w:rsid w:val="002E526B"/>
    <w:rsid w:val="002E799F"/>
    <w:rsid w:val="002E7E6B"/>
    <w:rsid w:val="002F00F2"/>
    <w:rsid w:val="002F1D97"/>
    <w:rsid w:val="002F3630"/>
    <w:rsid w:val="002F4535"/>
    <w:rsid w:val="00310381"/>
    <w:rsid w:val="00310FE3"/>
    <w:rsid w:val="003140B2"/>
    <w:rsid w:val="003164C0"/>
    <w:rsid w:val="00321C7B"/>
    <w:rsid w:val="0032329B"/>
    <w:rsid w:val="00323C9B"/>
    <w:rsid w:val="003249E4"/>
    <w:rsid w:val="00330730"/>
    <w:rsid w:val="00342770"/>
    <w:rsid w:val="003428C0"/>
    <w:rsid w:val="00346C8E"/>
    <w:rsid w:val="0034770E"/>
    <w:rsid w:val="00350DDE"/>
    <w:rsid w:val="00353981"/>
    <w:rsid w:val="00354230"/>
    <w:rsid w:val="00364022"/>
    <w:rsid w:val="00365EEE"/>
    <w:rsid w:val="003859BF"/>
    <w:rsid w:val="00387BA5"/>
    <w:rsid w:val="00392BEB"/>
    <w:rsid w:val="00393123"/>
    <w:rsid w:val="003947D0"/>
    <w:rsid w:val="00395EE4"/>
    <w:rsid w:val="003971CD"/>
    <w:rsid w:val="003A7602"/>
    <w:rsid w:val="003B41AC"/>
    <w:rsid w:val="003B59AF"/>
    <w:rsid w:val="003B6CF4"/>
    <w:rsid w:val="003C0A08"/>
    <w:rsid w:val="003C1EA2"/>
    <w:rsid w:val="003D2475"/>
    <w:rsid w:val="003D7A84"/>
    <w:rsid w:val="003E1E1A"/>
    <w:rsid w:val="003F12DF"/>
    <w:rsid w:val="003F7733"/>
    <w:rsid w:val="00400867"/>
    <w:rsid w:val="00400F19"/>
    <w:rsid w:val="00400F4D"/>
    <w:rsid w:val="00400FCA"/>
    <w:rsid w:val="0040333C"/>
    <w:rsid w:val="004120B2"/>
    <w:rsid w:val="00413DED"/>
    <w:rsid w:val="00414EF3"/>
    <w:rsid w:val="004157CE"/>
    <w:rsid w:val="00420E17"/>
    <w:rsid w:val="00422E6C"/>
    <w:rsid w:val="004233DC"/>
    <w:rsid w:val="00425303"/>
    <w:rsid w:val="004275F3"/>
    <w:rsid w:val="0042782C"/>
    <w:rsid w:val="00427B07"/>
    <w:rsid w:val="00431002"/>
    <w:rsid w:val="004325A3"/>
    <w:rsid w:val="00434AF0"/>
    <w:rsid w:val="0043749C"/>
    <w:rsid w:val="00445747"/>
    <w:rsid w:val="00445BC2"/>
    <w:rsid w:val="00446DA9"/>
    <w:rsid w:val="00447C43"/>
    <w:rsid w:val="00457C03"/>
    <w:rsid w:val="00461718"/>
    <w:rsid w:val="004716D3"/>
    <w:rsid w:val="0047246E"/>
    <w:rsid w:val="004760E8"/>
    <w:rsid w:val="0047690E"/>
    <w:rsid w:val="00480D3D"/>
    <w:rsid w:val="004820D3"/>
    <w:rsid w:val="00487BF8"/>
    <w:rsid w:val="00487FDB"/>
    <w:rsid w:val="004918D6"/>
    <w:rsid w:val="00491A24"/>
    <w:rsid w:val="00494669"/>
    <w:rsid w:val="00494B2C"/>
    <w:rsid w:val="004A3350"/>
    <w:rsid w:val="004A3AF2"/>
    <w:rsid w:val="004B0B59"/>
    <w:rsid w:val="004B642E"/>
    <w:rsid w:val="004C216D"/>
    <w:rsid w:val="004C3828"/>
    <w:rsid w:val="004C45CC"/>
    <w:rsid w:val="004D3840"/>
    <w:rsid w:val="004D6EFA"/>
    <w:rsid w:val="004E2F88"/>
    <w:rsid w:val="004E3631"/>
    <w:rsid w:val="004E39C2"/>
    <w:rsid w:val="004E4C5D"/>
    <w:rsid w:val="004E6579"/>
    <w:rsid w:val="004E7DA6"/>
    <w:rsid w:val="004F15FC"/>
    <w:rsid w:val="004F1C88"/>
    <w:rsid w:val="004F27CB"/>
    <w:rsid w:val="004F3A4F"/>
    <w:rsid w:val="004F4836"/>
    <w:rsid w:val="00505AFF"/>
    <w:rsid w:val="00510159"/>
    <w:rsid w:val="00515425"/>
    <w:rsid w:val="005224C6"/>
    <w:rsid w:val="00523CCB"/>
    <w:rsid w:val="00527CE4"/>
    <w:rsid w:val="00527F27"/>
    <w:rsid w:val="00530AA2"/>
    <w:rsid w:val="00530E34"/>
    <w:rsid w:val="00532905"/>
    <w:rsid w:val="005331F8"/>
    <w:rsid w:val="005347A8"/>
    <w:rsid w:val="00536F83"/>
    <w:rsid w:val="00544EDA"/>
    <w:rsid w:val="00546A9A"/>
    <w:rsid w:val="00550FFE"/>
    <w:rsid w:val="005531D1"/>
    <w:rsid w:val="005533CB"/>
    <w:rsid w:val="00555656"/>
    <w:rsid w:val="005557DD"/>
    <w:rsid w:val="005610AA"/>
    <w:rsid w:val="005654AC"/>
    <w:rsid w:val="00566E11"/>
    <w:rsid w:val="005715DB"/>
    <w:rsid w:val="00574E7C"/>
    <w:rsid w:val="0057709A"/>
    <w:rsid w:val="00577207"/>
    <w:rsid w:val="0058198D"/>
    <w:rsid w:val="00583B18"/>
    <w:rsid w:val="00585847"/>
    <w:rsid w:val="005916A0"/>
    <w:rsid w:val="00594249"/>
    <w:rsid w:val="005947BB"/>
    <w:rsid w:val="005963B9"/>
    <w:rsid w:val="005A0C95"/>
    <w:rsid w:val="005A5793"/>
    <w:rsid w:val="005A5A18"/>
    <w:rsid w:val="005A5A5B"/>
    <w:rsid w:val="005A5F66"/>
    <w:rsid w:val="005B5A4A"/>
    <w:rsid w:val="005C2A70"/>
    <w:rsid w:val="005D04FA"/>
    <w:rsid w:val="005D3712"/>
    <w:rsid w:val="005D496F"/>
    <w:rsid w:val="005D6176"/>
    <w:rsid w:val="005D68B4"/>
    <w:rsid w:val="005E08C8"/>
    <w:rsid w:val="005E4312"/>
    <w:rsid w:val="005E7D37"/>
    <w:rsid w:val="005F148D"/>
    <w:rsid w:val="005F2FC5"/>
    <w:rsid w:val="005F7407"/>
    <w:rsid w:val="005F7CCA"/>
    <w:rsid w:val="005F7F42"/>
    <w:rsid w:val="006003F9"/>
    <w:rsid w:val="00606794"/>
    <w:rsid w:val="00610536"/>
    <w:rsid w:val="00612023"/>
    <w:rsid w:val="00612E21"/>
    <w:rsid w:val="00615B55"/>
    <w:rsid w:val="00621992"/>
    <w:rsid w:val="00630A03"/>
    <w:rsid w:val="006330A1"/>
    <w:rsid w:val="0063625C"/>
    <w:rsid w:val="0063667F"/>
    <w:rsid w:val="00640E3E"/>
    <w:rsid w:val="006475F1"/>
    <w:rsid w:val="0065312C"/>
    <w:rsid w:val="0065345B"/>
    <w:rsid w:val="0065555F"/>
    <w:rsid w:val="0066532B"/>
    <w:rsid w:val="006666E2"/>
    <w:rsid w:val="00667436"/>
    <w:rsid w:val="00673124"/>
    <w:rsid w:val="00673199"/>
    <w:rsid w:val="00673D7B"/>
    <w:rsid w:val="00690659"/>
    <w:rsid w:val="00691372"/>
    <w:rsid w:val="006919D5"/>
    <w:rsid w:val="006944A6"/>
    <w:rsid w:val="006A1311"/>
    <w:rsid w:val="006A60AB"/>
    <w:rsid w:val="006A78D4"/>
    <w:rsid w:val="006B0278"/>
    <w:rsid w:val="006B0446"/>
    <w:rsid w:val="006B05AC"/>
    <w:rsid w:val="006B2906"/>
    <w:rsid w:val="006C375B"/>
    <w:rsid w:val="006C6748"/>
    <w:rsid w:val="006D0452"/>
    <w:rsid w:val="006E067F"/>
    <w:rsid w:val="006E11CE"/>
    <w:rsid w:val="006E4029"/>
    <w:rsid w:val="006E4BE2"/>
    <w:rsid w:val="006E6038"/>
    <w:rsid w:val="006F02E8"/>
    <w:rsid w:val="006F199B"/>
    <w:rsid w:val="006F4632"/>
    <w:rsid w:val="006F639D"/>
    <w:rsid w:val="006F7455"/>
    <w:rsid w:val="0070249F"/>
    <w:rsid w:val="007057A6"/>
    <w:rsid w:val="007107A4"/>
    <w:rsid w:val="00710C44"/>
    <w:rsid w:val="0071141E"/>
    <w:rsid w:val="00721DC9"/>
    <w:rsid w:val="00723DBA"/>
    <w:rsid w:val="00724A2D"/>
    <w:rsid w:val="00724C12"/>
    <w:rsid w:val="007309CE"/>
    <w:rsid w:val="00732AC0"/>
    <w:rsid w:val="00744A9B"/>
    <w:rsid w:val="00752AF3"/>
    <w:rsid w:val="0075595E"/>
    <w:rsid w:val="0076023F"/>
    <w:rsid w:val="007617C8"/>
    <w:rsid w:val="007638C8"/>
    <w:rsid w:val="00766B52"/>
    <w:rsid w:val="00767E96"/>
    <w:rsid w:val="007703C9"/>
    <w:rsid w:val="0078102F"/>
    <w:rsid w:val="00782D1B"/>
    <w:rsid w:val="007A0DCD"/>
    <w:rsid w:val="007A1B22"/>
    <w:rsid w:val="007A31F9"/>
    <w:rsid w:val="007B038C"/>
    <w:rsid w:val="007B1406"/>
    <w:rsid w:val="007B1AF0"/>
    <w:rsid w:val="007B48E2"/>
    <w:rsid w:val="007B4AD9"/>
    <w:rsid w:val="007B4ED3"/>
    <w:rsid w:val="007B5C20"/>
    <w:rsid w:val="007B61A6"/>
    <w:rsid w:val="007C0151"/>
    <w:rsid w:val="007C159A"/>
    <w:rsid w:val="007C3866"/>
    <w:rsid w:val="007C3EDA"/>
    <w:rsid w:val="007C59BF"/>
    <w:rsid w:val="007C6F18"/>
    <w:rsid w:val="007D68DE"/>
    <w:rsid w:val="007E172D"/>
    <w:rsid w:val="007E5A95"/>
    <w:rsid w:val="007E60DF"/>
    <w:rsid w:val="007F299E"/>
    <w:rsid w:val="007F2B07"/>
    <w:rsid w:val="008105E4"/>
    <w:rsid w:val="00826F7C"/>
    <w:rsid w:val="0082721E"/>
    <w:rsid w:val="0083459A"/>
    <w:rsid w:val="00835742"/>
    <w:rsid w:val="00836676"/>
    <w:rsid w:val="00837350"/>
    <w:rsid w:val="00840187"/>
    <w:rsid w:val="0084311A"/>
    <w:rsid w:val="00844668"/>
    <w:rsid w:val="00845FF3"/>
    <w:rsid w:val="0084679E"/>
    <w:rsid w:val="00852FFC"/>
    <w:rsid w:val="008570D2"/>
    <w:rsid w:val="0085798E"/>
    <w:rsid w:val="00857A07"/>
    <w:rsid w:val="00862918"/>
    <w:rsid w:val="0087325A"/>
    <w:rsid w:val="00874CB0"/>
    <w:rsid w:val="00876361"/>
    <w:rsid w:val="00881ACF"/>
    <w:rsid w:val="00885BE5"/>
    <w:rsid w:val="008875CA"/>
    <w:rsid w:val="00887924"/>
    <w:rsid w:val="0089310A"/>
    <w:rsid w:val="008A65D5"/>
    <w:rsid w:val="008B0F71"/>
    <w:rsid w:val="008B605F"/>
    <w:rsid w:val="008B6B17"/>
    <w:rsid w:val="008C2CD0"/>
    <w:rsid w:val="008C75AB"/>
    <w:rsid w:val="008C7A16"/>
    <w:rsid w:val="008D0735"/>
    <w:rsid w:val="008D6937"/>
    <w:rsid w:val="008E190B"/>
    <w:rsid w:val="008E6188"/>
    <w:rsid w:val="008E6632"/>
    <w:rsid w:val="008F3FEB"/>
    <w:rsid w:val="00903C59"/>
    <w:rsid w:val="009204DA"/>
    <w:rsid w:val="009206D0"/>
    <w:rsid w:val="0092183A"/>
    <w:rsid w:val="00922C89"/>
    <w:rsid w:val="009431CE"/>
    <w:rsid w:val="00950CAB"/>
    <w:rsid w:val="0095364A"/>
    <w:rsid w:val="009541B5"/>
    <w:rsid w:val="00954D67"/>
    <w:rsid w:val="00957937"/>
    <w:rsid w:val="00957CB2"/>
    <w:rsid w:val="00961CA1"/>
    <w:rsid w:val="00963446"/>
    <w:rsid w:val="00970878"/>
    <w:rsid w:val="009716EC"/>
    <w:rsid w:val="009741E5"/>
    <w:rsid w:val="00974468"/>
    <w:rsid w:val="0098321B"/>
    <w:rsid w:val="0099746D"/>
    <w:rsid w:val="009A1B17"/>
    <w:rsid w:val="009A4B55"/>
    <w:rsid w:val="009C23CD"/>
    <w:rsid w:val="009C4313"/>
    <w:rsid w:val="009C6A9D"/>
    <w:rsid w:val="009D0B47"/>
    <w:rsid w:val="009D3306"/>
    <w:rsid w:val="009D7E6F"/>
    <w:rsid w:val="009E5A6F"/>
    <w:rsid w:val="009F0994"/>
    <w:rsid w:val="009F5F44"/>
    <w:rsid w:val="00A059B3"/>
    <w:rsid w:val="00A06AD0"/>
    <w:rsid w:val="00A106FE"/>
    <w:rsid w:val="00A11804"/>
    <w:rsid w:val="00A178A7"/>
    <w:rsid w:val="00A213A1"/>
    <w:rsid w:val="00A21838"/>
    <w:rsid w:val="00A21C31"/>
    <w:rsid w:val="00A259F9"/>
    <w:rsid w:val="00A26106"/>
    <w:rsid w:val="00A26D64"/>
    <w:rsid w:val="00A30CED"/>
    <w:rsid w:val="00A32DB6"/>
    <w:rsid w:val="00A346A5"/>
    <w:rsid w:val="00A36935"/>
    <w:rsid w:val="00A37B6D"/>
    <w:rsid w:val="00A404E1"/>
    <w:rsid w:val="00A44A0A"/>
    <w:rsid w:val="00A47359"/>
    <w:rsid w:val="00A53C09"/>
    <w:rsid w:val="00A657D9"/>
    <w:rsid w:val="00A733CF"/>
    <w:rsid w:val="00A73B6B"/>
    <w:rsid w:val="00A73BFF"/>
    <w:rsid w:val="00A81B4D"/>
    <w:rsid w:val="00A855A0"/>
    <w:rsid w:val="00A87A96"/>
    <w:rsid w:val="00A9023E"/>
    <w:rsid w:val="00A91230"/>
    <w:rsid w:val="00A932B8"/>
    <w:rsid w:val="00A93EAE"/>
    <w:rsid w:val="00A94ADB"/>
    <w:rsid w:val="00A96A80"/>
    <w:rsid w:val="00AA31B1"/>
    <w:rsid w:val="00AA43C3"/>
    <w:rsid w:val="00AB0389"/>
    <w:rsid w:val="00AB1FB5"/>
    <w:rsid w:val="00AB4626"/>
    <w:rsid w:val="00AB5755"/>
    <w:rsid w:val="00AC0868"/>
    <w:rsid w:val="00AC1497"/>
    <w:rsid w:val="00AC2C1B"/>
    <w:rsid w:val="00AC3A9A"/>
    <w:rsid w:val="00AC64AE"/>
    <w:rsid w:val="00AC76BD"/>
    <w:rsid w:val="00AD4377"/>
    <w:rsid w:val="00AD4F20"/>
    <w:rsid w:val="00AD70BA"/>
    <w:rsid w:val="00AD7778"/>
    <w:rsid w:val="00AF0B7F"/>
    <w:rsid w:val="00AF218A"/>
    <w:rsid w:val="00AF47FD"/>
    <w:rsid w:val="00AF6C75"/>
    <w:rsid w:val="00AF7BA5"/>
    <w:rsid w:val="00B04F17"/>
    <w:rsid w:val="00B106EC"/>
    <w:rsid w:val="00B12FCA"/>
    <w:rsid w:val="00B174D5"/>
    <w:rsid w:val="00B235DC"/>
    <w:rsid w:val="00B355DC"/>
    <w:rsid w:val="00B41948"/>
    <w:rsid w:val="00B41B68"/>
    <w:rsid w:val="00B452B0"/>
    <w:rsid w:val="00B47971"/>
    <w:rsid w:val="00B52CFB"/>
    <w:rsid w:val="00B52E85"/>
    <w:rsid w:val="00B57DFD"/>
    <w:rsid w:val="00B615BA"/>
    <w:rsid w:val="00B660EE"/>
    <w:rsid w:val="00B86251"/>
    <w:rsid w:val="00B911E7"/>
    <w:rsid w:val="00B97D1D"/>
    <w:rsid w:val="00B97F03"/>
    <w:rsid w:val="00BA34F9"/>
    <w:rsid w:val="00BA766E"/>
    <w:rsid w:val="00BB5A31"/>
    <w:rsid w:val="00BC4F2B"/>
    <w:rsid w:val="00BC66C8"/>
    <w:rsid w:val="00BC6FD0"/>
    <w:rsid w:val="00BD6CA6"/>
    <w:rsid w:val="00BE39B0"/>
    <w:rsid w:val="00BE3BF6"/>
    <w:rsid w:val="00BF1B6A"/>
    <w:rsid w:val="00BF4F01"/>
    <w:rsid w:val="00BF5D56"/>
    <w:rsid w:val="00C06C32"/>
    <w:rsid w:val="00C129F7"/>
    <w:rsid w:val="00C16EBE"/>
    <w:rsid w:val="00C22EDB"/>
    <w:rsid w:val="00C22F1A"/>
    <w:rsid w:val="00C31DF0"/>
    <w:rsid w:val="00C33D35"/>
    <w:rsid w:val="00C34234"/>
    <w:rsid w:val="00C3465C"/>
    <w:rsid w:val="00C35676"/>
    <w:rsid w:val="00C51E3E"/>
    <w:rsid w:val="00C53E56"/>
    <w:rsid w:val="00C55C68"/>
    <w:rsid w:val="00C620EA"/>
    <w:rsid w:val="00C62DC2"/>
    <w:rsid w:val="00C727DE"/>
    <w:rsid w:val="00C7350C"/>
    <w:rsid w:val="00C735C7"/>
    <w:rsid w:val="00C7561A"/>
    <w:rsid w:val="00C77798"/>
    <w:rsid w:val="00C80319"/>
    <w:rsid w:val="00C8055C"/>
    <w:rsid w:val="00C80C08"/>
    <w:rsid w:val="00C82462"/>
    <w:rsid w:val="00C84625"/>
    <w:rsid w:val="00C877B0"/>
    <w:rsid w:val="00C90E1B"/>
    <w:rsid w:val="00C93538"/>
    <w:rsid w:val="00C9515B"/>
    <w:rsid w:val="00C9654C"/>
    <w:rsid w:val="00CA1943"/>
    <w:rsid w:val="00CA41E0"/>
    <w:rsid w:val="00CA64D0"/>
    <w:rsid w:val="00CA7859"/>
    <w:rsid w:val="00CB6435"/>
    <w:rsid w:val="00CB6E8B"/>
    <w:rsid w:val="00CC14E3"/>
    <w:rsid w:val="00CC635A"/>
    <w:rsid w:val="00CD019A"/>
    <w:rsid w:val="00CD2D12"/>
    <w:rsid w:val="00CD3CBD"/>
    <w:rsid w:val="00CD4EDF"/>
    <w:rsid w:val="00CD66EE"/>
    <w:rsid w:val="00CD6E02"/>
    <w:rsid w:val="00CD718E"/>
    <w:rsid w:val="00CD792C"/>
    <w:rsid w:val="00CE6C26"/>
    <w:rsid w:val="00CE786F"/>
    <w:rsid w:val="00CF3E7C"/>
    <w:rsid w:val="00CF5427"/>
    <w:rsid w:val="00CF6C93"/>
    <w:rsid w:val="00D11F8F"/>
    <w:rsid w:val="00D13699"/>
    <w:rsid w:val="00D15927"/>
    <w:rsid w:val="00D30EA5"/>
    <w:rsid w:val="00D42312"/>
    <w:rsid w:val="00D435A3"/>
    <w:rsid w:val="00D450FB"/>
    <w:rsid w:val="00D45C1D"/>
    <w:rsid w:val="00D50687"/>
    <w:rsid w:val="00D55053"/>
    <w:rsid w:val="00D573BB"/>
    <w:rsid w:val="00D604D7"/>
    <w:rsid w:val="00D714AE"/>
    <w:rsid w:val="00D7391E"/>
    <w:rsid w:val="00D7437A"/>
    <w:rsid w:val="00D836D9"/>
    <w:rsid w:val="00D85180"/>
    <w:rsid w:val="00D95195"/>
    <w:rsid w:val="00D97560"/>
    <w:rsid w:val="00DA4497"/>
    <w:rsid w:val="00DA54A3"/>
    <w:rsid w:val="00DB1529"/>
    <w:rsid w:val="00DB3E12"/>
    <w:rsid w:val="00DB3E83"/>
    <w:rsid w:val="00DC25F1"/>
    <w:rsid w:val="00DC6570"/>
    <w:rsid w:val="00DC7078"/>
    <w:rsid w:val="00DE3572"/>
    <w:rsid w:val="00DE5D3F"/>
    <w:rsid w:val="00E01330"/>
    <w:rsid w:val="00E0167C"/>
    <w:rsid w:val="00E05A91"/>
    <w:rsid w:val="00E1052D"/>
    <w:rsid w:val="00E15720"/>
    <w:rsid w:val="00E2439A"/>
    <w:rsid w:val="00E33B27"/>
    <w:rsid w:val="00E346A2"/>
    <w:rsid w:val="00E41A17"/>
    <w:rsid w:val="00E444EB"/>
    <w:rsid w:val="00E45081"/>
    <w:rsid w:val="00E46BF5"/>
    <w:rsid w:val="00E51869"/>
    <w:rsid w:val="00E5209B"/>
    <w:rsid w:val="00E5299B"/>
    <w:rsid w:val="00E55710"/>
    <w:rsid w:val="00E56ECF"/>
    <w:rsid w:val="00E57FE2"/>
    <w:rsid w:val="00E617F6"/>
    <w:rsid w:val="00E62453"/>
    <w:rsid w:val="00E72F53"/>
    <w:rsid w:val="00E825BE"/>
    <w:rsid w:val="00E825F6"/>
    <w:rsid w:val="00E839D2"/>
    <w:rsid w:val="00E926E0"/>
    <w:rsid w:val="00E978E5"/>
    <w:rsid w:val="00EA0FA0"/>
    <w:rsid w:val="00EA2358"/>
    <w:rsid w:val="00EA2726"/>
    <w:rsid w:val="00EA37DC"/>
    <w:rsid w:val="00EA3DB1"/>
    <w:rsid w:val="00EA58C9"/>
    <w:rsid w:val="00EB1866"/>
    <w:rsid w:val="00EB390B"/>
    <w:rsid w:val="00EB3A3F"/>
    <w:rsid w:val="00EB40BE"/>
    <w:rsid w:val="00EC0A92"/>
    <w:rsid w:val="00EC6B7A"/>
    <w:rsid w:val="00ED4AE8"/>
    <w:rsid w:val="00ED7898"/>
    <w:rsid w:val="00EE733F"/>
    <w:rsid w:val="00EF115B"/>
    <w:rsid w:val="00EF27FA"/>
    <w:rsid w:val="00EF41EA"/>
    <w:rsid w:val="00EF7138"/>
    <w:rsid w:val="00F01160"/>
    <w:rsid w:val="00F02898"/>
    <w:rsid w:val="00F0290B"/>
    <w:rsid w:val="00F02BA9"/>
    <w:rsid w:val="00F07A9F"/>
    <w:rsid w:val="00F1708C"/>
    <w:rsid w:val="00F23E46"/>
    <w:rsid w:val="00F30F8A"/>
    <w:rsid w:val="00F319EE"/>
    <w:rsid w:val="00F3666A"/>
    <w:rsid w:val="00F40B62"/>
    <w:rsid w:val="00F41D5B"/>
    <w:rsid w:val="00F43098"/>
    <w:rsid w:val="00F44951"/>
    <w:rsid w:val="00F45501"/>
    <w:rsid w:val="00F470B6"/>
    <w:rsid w:val="00F51A31"/>
    <w:rsid w:val="00F54FC6"/>
    <w:rsid w:val="00F6077E"/>
    <w:rsid w:val="00F65549"/>
    <w:rsid w:val="00F67CEC"/>
    <w:rsid w:val="00F720E5"/>
    <w:rsid w:val="00F8699A"/>
    <w:rsid w:val="00F909F3"/>
    <w:rsid w:val="00F91132"/>
    <w:rsid w:val="00F91248"/>
    <w:rsid w:val="00F97D78"/>
    <w:rsid w:val="00FA2C7E"/>
    <w:rsid w:val="00FA3C1D"/>
    <w:rsid w:val="00FA71A5"/>
    <w:rsid w:val="00FC1D35"/>
    <w:rsid w:val="00FC7EC7"/>
    <w:rsid w:val="00FD3B61"/>
    <w:rsid w:val="00FE26CB"/>
    <w:rsid w:val="00FE606D"/>
    <w:rsid w:val="00FF55AA"/>
    <w:rsid w:val="00FF6E6A"/>
    <w:rsid w:val="00FF7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  <w14:docId w14:val="624C8487"/>
  <w15:docId w15:val="{94D5BF72-D89F-43DD-B352-897F5C29C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277C3"/>
    <w:pPr>
      <w:spacing w:after="0" w:line="24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unhideWhenUsed/>
    <w:qFormat/>
    <w:rsid w:val="000A4575"/>
    <w:pPr>
      <w:keepNext/>
      <w:keepLines/>
      <w:spacing w:line="259" w:lineRule="auto"/>
      <w:ind w:left="12" w:hanging="10"/>
      <w:jc w:val="center"/>
      <w:outlineLvl w:val="0"/>
    </w:pPr>
    <w:rPr>
      <w:rFonts w:ascii="Garamond" w:hAnsi="Garamond" w:cs="Garamond"/>
      <w:b/>
      <w:color w:val="0F243E"/>
      <w:sz w:val="30"/>
      <w:szCs w:val="2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A4575"/>
    <w:pPr>
      <w:keepNext/>
      <w:keepLines/>
      <w:spacing w:after="497" w:line="259" w:lineRule="auto"/>
      <w:ind w:left="13" w:hanging="10"/>
      <w:outlineLvl w:val="1"/>
    </w:pPr>
    <w:rPr>
      <w:rFonts w:ascii="Garamond" w:hAnsi="Garamond" w:cs="Garamond"/>
      <w:b/>
      <w:color w:val="0F243E"/>
      <w:sz w:val="20"/>
      <w:szCs w:val="22"/>
      <w:u w:val="single" w:color="0F243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0A4575"/>
    <w:rPr>
      <w:rFonts w:ascii="Garamond" w:hAnsi="Garamond" w:cs="Garamond"/>
      <w:b/>
      <w:color w:val="0F243E"/>
      <w:sz w:val="30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0A4575"/>
    <w:rPr>
      <w:rFonts w:ascii="Garamond" w:hAnsi="Garamond" w:cs="Garamond"/>
      <w:b/>
      <w:color w:val="0F243E"/>
      <w:sz w:val="20"/>
      <w:u w:val="single" w:color="0F243E"/>
    </w:rPr>
  </w:style>
  <w:style w:type="paragraph" w:customStyle="1" w:styleId="Default">
    <w:name w:val="Default"/>
    <w:uiPriority w:val="99"/>
    <w:rsid w:val="000277C3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customStyle="1" w:styleId="CM3">
    <w:name w:val="CM3"/>
    <w:basedOn w:val="Default"/>
    <w:next w:val="Default"/>
    <w:uiPriority w:val="99"/>
    <w:rsid w:val="000277C3"/>
    <w:pPr>
      <w:spacing w:after="548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0277C3"/>
    <w:rPr>
      <w:color w:val="auto"/>
    </w:rPr>
  </w:style>
  <w:style w:type="paragraph" w:customStyle="1" w:styleId="CM4">
    <w:name w:val="CM4"/>
    <w:basedOn w:val="Default"/>
    <w:next w:val="Default"/>
    <w:uiPriority w:val="99"/>
    <w:rsid w:val="000277C3"/>
    <w:pPr>
      <w:spacing w:after="403"/>
    </w:pPr>
    <w:rPr>
      <w:color w:val="auto"/>
    </w:rPr>
  </w:style>
  <w:style w:type="paragraph" w:customStyle="1" w:styleId="CM2">
    <w:name w:val="CM2"/>
    <w:basedOn w:val="Default"/>
    <w:next w:val="Default"/>
    <w:uiPriority w:val="99"/>
    <w:rsid w:val="000277C3"/>
    <w:rPr>
      <w:color w:val="auto"/>
    </w:rPr>
  </w:style>
  <w:style w:type="paragraph" w:customStyle="1" w:styleId="CM5">
    <w:name w:val="CM5"/>
    <w:basedOn w:val="Default"/>
    <w:next w:val="Default"/>
    <w:uiPriority w:val="99"/>
    <w:rsid w:val="000277C3"/>
    <w:pPr>
      <w:spacing w:after="285"/>
    </w:pPr>
    <w:rPr>
      <w:color w:val="auto"/>
    </w:rPr>
  </w:style>
  <w:style w:type="table" w:styleId="TableGrid">
    <w:name w:val="Table Grid"/>
    <w:basedOn w:val="TableNormal"/>
    <w:uiPriority w:val="39"/>
    <w:rsid w:val="00FE606D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D604D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0277C3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D604D7"/>
    <w:rPr>
      <w:rFonts w:cs="Times New Roman"/>
    </w:rPr>
  </w:style>
  <w:style w:type="table" w:customStyle="1" w:styleId="TableGrid0">
    <w:name w:val="TableGrid"/>
    <w:rsid w:val="000A4575"/>
    <w:pPr>
      <w:spacing w:after="0" w:line="240" w:lineRule="auto"/>
    </w:pPr>
    <w:rPr>
      <w:rFonts w:ascii="Calibri" w:hAnsi="Calibri" w:cs="Arial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ListParagraph">
    <w:name w:val="List Paragraph"/>
    <w:basedOn w:val="Normal"/>
    <w:uiPriority w:val="34"/>
    <w:qFormat/>
    <w:rsid w:val="000A4575"/>
    <w:pPr>
      <w:spacing w:after="160" w:line="259" w:lineRule="auto"/>
      <w:ind w:left="720"/>
      <w:contextualSpacing/>
    </w:pPr>
    <w:rPr>
      <w:rFonts w:ascii="Calibri" w:hAnsi="Calibri" w:cs="Calibri"/>
      <w:color w:val="000000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0A4575"/>
    <w:pPr>
      <w:tabs>
        <w:tab w:val="center" w:pos="4680"/>
        <w:tab w:val="right" w:pos="9360"/>
      </w:tabs>
    </w:pPr>
    <w:rPr>
      <w:rFonts w:ascii="Calibri" w:hAnsi="Calibri" w:cs="Calibri"/>
      <w:color w:val="000000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locked/>
    <w:rsid w:val="000A4575"/>
    <w:rPr>
      <w:rFonts w:ascii="Calibri" w:hAnsi="Calibri" w:cs="Calibri"/>
      <w:color w:val="000000"/>
    </w:rPr>
  </w:style>
  <w:style w:type="character" w:customStyle="1" w:styleId="fontstyle01">
    <w:name w:val="fontstyle01"/>
    <w:rsid w:val="000A4575"/>
    <w:rPr>
      <w:rFonts w:ascii="Times New Roman" w:hAnsi="Times New Roman"/>
      <w:color w:val="000000"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0EA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D30EA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1526</Words>
  <Characters>9455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crosoft Word - QAU-TTS FORM.doc</vt:lpstr>
    </vt:vector>
  </TitlesOfParts>
  <Company>QAU</Company>
  <LinksUpToDate>false</LinksUpToDate>
  <CharactersWithSpaces>10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Word - QAU-TTS FORM.doc</dc:title>
  <dc:creator>Administrator</dc:creator>
  <cp:lastModifiedBy>Tanveer</cp:lastModifiedBy>
  <cp:revision>5</cp:revision>
  <cp:lastPrinted>2020-02-17T14:27:00Z</cp:lastPrinted>
  <dcterms:created xsi:type="dcterms:W3CDTF">2020-07-27T08:27:00Z</dcterms:created>
  <dcterms:modified xsi:type="dcterms:W3CDTF">2020-07-27T09:52:00Z</dcterms:modified>
</cp:coreProperties>
</file>